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7D14B3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938000</wp:posOffset>
            </wp:positionV>
            <wp:extent cx="393700" cy="419100"/>
            <wp:effectExtent l="0" t="0" r="6350" b="0"/>
            <wp:wrapNone/>
            <wp:docPr id="100426" name="图片 100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6" name="图片 10042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西北部湾经济区初中学业水平考试</w:t>
      </w:r>
    </w:p>
    <w:p w14:paraId="7D24757C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12CF2D3B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满分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）</w:t>
      </w:r>
    </w:p>
    <w:p w14:paraId="3383943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：本试卷分试题卷和答题卡两部分，答案一律填写在答题卡上，</w:t>
      </w:r>
      <w:r>
        <w:rPr>
          <w:rFonts w:ascii="宋体" w:hAnsi="宋体"/>
          <w:b/>
          <w:sz w:val="24"/>
          <w:em w:val="dot"/>
        </w:rPr>
        <w:t>在试题卷上作等无效</w:t>
      </w:r>
      <w:r>
        <w:rPr>
          <w:rFonts w:ascii="宋体" w:hAnsi="宋体"/>
          <w:b/>
          <w:sz w:val="24"/>
        </w:rPr>
        <w:t>；不能使用计算器：考试结束后，将</w:t>
      </w:r>
      <w:r>
        <w:rPr>
          <w:rFonts w:ascii="宋体" w:hAnsi="宋体"/>
          <w:b/>
          <w:sz w:val="24"/>
          <w:em w:val="dot"/>
        </w:rPr>
        <w:t>本试题卷和答题卡</w:t>
      </w:r>
      <w:r>
        <w:rPr>
          <w:rFonts w:ascii="宋体" w:hAnsi="宋体"/>
          <w:b/>
          <w:sz w:val="24"/>
        </w:rPr>
        <w:t>一并交回．</w:t>
      </w:r>
    </w:p>
    <w:p w14:paraId="43DDBC30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</w:t>
      </w:r>
    </w:p>
    <w:p w14:paraId="6271709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只有一项是符合要求的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）</w:t>
      </w:r>
    </w:p>
    <w:p w14:paraId="2F131C2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　　）</w:t>
      </w:r>
    </w:p>
    <w:p w14:paraId="48BC2D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-3</w:t>
      </w:r>
    </w:p>
    <w:p w14:paraId="78FE90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8ECA4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9759D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试题分析：根据相反数的意义知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/>
          <w:color w:val="000000"/>
        </w:rPr>
        <w:t>的相反数是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6FE19F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5F8CB3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考点】</w:t>
      </w:r>
      <w:r>
        <w:rPr>
          <w:rFonts w:ascii="宋体" w:hAnsi="宋体"/>
          <w:color w:val="000000"/>
        </w:rPr>
        <w:t>相反数</w:t>
      </w:r>
      <w:r>
        <w:rPr>
          <w:rFonts w:eastAsia="Times New Roman" w:cs="Times New Roman"/>
          <w:color w:val="000000"/>
        </w:rPr>
        <w:t>.</w:t>
      </w:r>
    </w:p>
    <w:p w14:paraId="294898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北京冬残奥会的会徽是以汉字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灵感来设计的，展现了运动员不断飞跃，超越自我，奋力拼搏，激励世界的冬残奥精神下列的四个图中，能由如图所示的会徽经过平移得到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115969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95375" cy="8953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6B3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42975" cy="7620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7715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7810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38200" cy="6953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086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B64AB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9D6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移的特点分析判断即可．</w:t>
      </w:r>
    </w:p>
    <w:p w14:paraId="48AE5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得</w:t>
      </w:r>
    </w:p>
    <w:p w14:paraId="5237D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7524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能由</w:t>
      </w:r>
      <w:r>
        <w:rPr>
          <w:color w:val="000000"/>
        </w:rPr>
        <w:drawing>
          <wp:inline distT="0" distB="0" distL="114300" distR="114300">
            <wp:extent cx="942975" cy="7620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移得到，</w:t>
      </w:r>
    </w:p>
    <w:p w14:paraId="187D5D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71159F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8096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能由</w:t>
      </w:r>
      <w:r>
        <w:rPr>
          <w:color w:val="000000"/>
        </w:rPr>
        <w:drawing>
          <wp:inline distT="0" distB="0" distL="114300" distR="114300">
            <wp:extent cx="981075" cy="7905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移得到，</w:t>
      </w:r>
    </w:p>
    <w:p w14:paraId="017D89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23BC3D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90600" cy="8572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能由</w:t>
      </w:r>
      <w:r>
        <w:rPr>
          <w:color w:val="000000"/>
        </w:rPr>
        <w:drawing>
          <wp:inline distT="0" distB="0" distL="114300" distR="114300">
            <wp:extent cx="1009650" cy="819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移得到，</w:t>
      </w:r>
    </w:p>
    <w:p w14:paraId="4ECA52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2BD81D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8858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能由</w:t>
      </w:r>
      <w:r>
        <w:rPr>
          <w:color w:val="000000"/>
        </w:rPr>
        <w:drawing>
          <wp:inline distT="0" distB="0" distL="114300" distR="114300">
            <wp:extent cx="981075" cy="7905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移得到，</w:t>
      </w:r>
    </w:p>
    <w:p w14:paraId="7DFF8B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；</w:t>
      </w:r>
    </w:p>
    <w:p w14:paraId="46145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C8F0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移的特点，熟练掌握平移的特点是解题的关键．</w:t>
      </w:r>
    </w:p>
    <w:p w14:paraId="59A76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空气是混合物，为直观介绍空气各成分的百分比，最适合用的统计图是（　　）</w:t>
      </w:r>
    </w:p>
    <w:p w14:paraId="70D574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折线图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条形图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直方图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扇形图</w:t>
      </w:r>
    </w:p>
    <w:p w14:paraId="332C2A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CA189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CFB37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分析可知，要求直观反映空气的组成情况，即各部分在总体中所占的百分比，结合统计图各自的特点，应选择扇形统计图．故选</w:t>
      </w:r>
      <w:r>
        <w:rPr>
          <w:rFonts w:eastAsia="Times New Roman" w:cs="Times New Roman"/>
          <w:color w:val="000000"/>
        </w:rPr>
        <w:t>D．</w:t>
      </w:r>
    </w:p>
    <w:p w14:paraId="51DDDA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数轴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的数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9" o:title="eqIdacbc6a613224461ade69362d465504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原点对称的点表示的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C9061E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800225" cy="4953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F4F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32" o:title="eqId274a9dc37509f01c2606fb3086a46f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694E33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16C7B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0695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轴上表示一对相反数的点关于原点对称即可求得答案．</w:t>
      </w:r>
    </w:p>
    <w:p w14:paraId="36E1AE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数轴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表示的数是</w:t>
      </w:r>
      <w:r>
        <w:rPr>
          <w:rFonts w:eastAsia="Times New Roman" w:cs="Times New Roman"/>
          <w:color w:val="000000"/>
        </w:rPr>
        <w:t>−1</w:t>
      </w:r>
      <w:r>
        <w:rPr>
          <w:rFonts w:ascii="宋体" w:hAnsi="宋体"/>
          <w:color w:val="000000"/>
        </w:rPr>
        <w:t>，</w:t>
      </w:r>
    </w:p>
    <w:p w14:paraId="2C33D4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原点对称的点表示的数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781FDA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9207C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与数轴之间的对应关系，熟练掌握对称的性质是解题的关键．</w:t>
      </w:r>
    </w:p>
    <w:p w14:paraId="6523F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不等式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4" o:title="eqIdfbb9be24479a977f867508158ce917c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="宋体" w:hAnsi="宋体"/>
          <w:color w:val="000000"/>
        </w:rPr>
        <w:t>的解集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75A02D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6" o:title="eqId0b83a660527359758db64e656646629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8" o:title="eqId0dfb0214773837c3af6a21dc43e0a56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0" o:title="eqId752455799e49f846e2601304fec5d3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2" o:title="eqIdc66187de1e33f5fa1ed95aa6b0c1d2e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</w:p>
    <w:p w14:paraId="70E8F7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ED52E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BB3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移项，合并同类项，再不等式的两边同时除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即可求解．</w:t>
      </w:r>
    </w:p>
    <w:p w14:paraId="45D875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4" o:title="eqIdfe66a4eb3f4c7d38857b2b925e547d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BED8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6" o:title="eqId98406df9821a8c94ac2eedb858b774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6C05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8" o:title="eqIdd780e267601189c309931186b87a36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184C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24FD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一元一次不等式，熟练掌握解不等式的步骤是解题的关键．</w:t>
      </w:r>
    </w:p>
    <w:p w14:paraId="4A5756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6. 如图，已知a∥b，∠1=55°，则∠2的度数是(     )．</w:t>
      </w:r>
    </w:p>
    <w:p w14:paraId="1B0B50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57250" cy="7143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4ACA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3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4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5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125°</w:t>
      </w:r>
    </w:p>
    <w:p w14:paraId="57357A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7D4EC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07695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两直线平行，同位角相等可得</w:t>
      </w:r>
      <w:r>
        <w:rPr>
          <w:rFonts w:eastAsia="Times New Roman" w:cs="Times New Roman"/>
          <w:color w:val="000000"/>
        </w:rPr>
        <w:t>∠3=∠1=55°</w:t>
      </w:r>
      <w:r>
        <w:rPr>
          <w:rFonts w:ascii="宋体" w:hAnsi="宋体"/>
          <w:color w:val="000000"/>
        </w:rPr>
        <w:t>，再根据对顶角相等即可求得答案</w:t>
      </w:r>
      <w:r>
        <w:rPr>
          <w:rFonts w:eastAsia="Times New Roman" w:cs="Times New Roman"/>
          <w:color w:val="000000"/>
        </w:rPr>
        <w:t>.</w:t>
      </w:r>
    </w:p>
    <w:p w14:paraId="684B91D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a//b</w:t>
      </w:r>
      <w:r>
        <w:rPr>
          <w:rFonts w:ascii="宋体" w:hAnsi="宋体"/>
          <w:color w:val="000000"/>
        </w:rPr>
        <w:t>，</w:t>
      </w:r>
    </w:p>
    <w:p w14:paraId="2A76C8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3=∠1=55°</w:t>
      </w:r>
      <w:r>
        <w:rPr>
          <w:rFonts w:ascii="宋体" w:hAnsi="宋体"/>
          <w:color w:val="000000"/>
        </w:rPr>
        <w:t>，</w:t>
      </w:r>
    </w:p>
    <w:p w14:paraId="6DD99D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2=∠3=55°</w:t>
      </w:r>
      <w:r>
        <w:rPr>
          <w:rFonts w:ascii="宋体" w:hAnsi="宋体"/>
          <w:color w:val="000000"/>
        </w:rPr>
        <w:t>．</w:t>
      </w:r>
    </w:p>
    <w:p w14:paraId="037C93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D9CE3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6953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B09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事件是必然事件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FCEA73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三角形内角和是</w:t>
      </w:r>
      <w:r>
        <w:rPr>
          <w:rFonts w:eastAsia="Times New Roman" w:cs="Times New Roman"/>
          <w:color w:val="000000"/>
        </w:rPr>
        <w:t>18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端午节赛龙舟，红队获得冠军</w:t>
      </w:r>
    </w:p>
    <w:p w14:paraId="4636668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掷一枚均匀骰子，点数是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一面朝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打开电视，正在播放神舟十四号载人飞船发射实况</w:t>
      </w:r>
    </w:p>
    <w:p w14:paraId="197CCB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2038A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68E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事件发生的可能性大小判断相应事件的类型即可．</w:t>
      </w:r>
    </w:p>
    <w:p w14:paraId="31E908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三角形内角和是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是必然事件，故此选项符合题意；</w:t>
      </w:r>
    </w:p>
    <w:p w14:paraId="157857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端午节赛龙舟，红队获得冠军是随机事件，故此选项不符合题意；</w:t>
      </w:r>
    </w:p>
    <w:p w14:paraId="718804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掷一枚均匀骰子，点数是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一面朝上是随机事件，故此选项不符合题意；</w:t>
      </w:r>
    </w:p>
    <w:p w14:paraId="4B8E99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打开电视，正在播放神舟十四号载人飞船发射实况是随机事件，故此选项不符合题意；</w:t>
      </w:r>
    </w:p>
    <w:p w14:paraId="28EE0F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BCDDA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必然事件、不可能事件、随机事件的概念．必然事件指在一定条件下，一定发生的事件．不可能事件是指在一定条件下，一定不发生的事件，不确定事件即随机事件是指在一定条件下，可能发生也可能不发生的事件．</w:t>
      </w:r>
    </w:p>
    <w:p w14:paraId="1683B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某博物馆大厅电梯的截面图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夹角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2" o:title="eqIde170f206fdbbd834aad7580c727e2c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>，则高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15E01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1114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B6A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" o:title="eqIdc69b606806a13934a6c18a0e5c21050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57" o:title="eqId12bc8e40c824b267a00a428e3c5431a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59" o:title="eqId1f9c21f16b0dca609747399b9e15975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61" o:title="eqId774e284d2556087723b2513def16fcf6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宋体" w:hAnsi="宋体"/>
          <w:color w:val="000000"/>
        </w:rPr>
        <w:t>米</w:t>
      </w:r>
    </w:p>
    <w:p w14:paraId="3D98FB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0CBA3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C0D5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中，利用正弦定义，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63" o:title="eqId5509269c540ac83ba34d2e8a31242903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宋体" w:hAnsi="宋体"/>
          <w:color w:val="000000"/>
        </w:rPr>
        <w:t>，代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值即可求解．</w:t>
      </w:r>
    </w:p>
    <w:p w14:paraId="6016D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30F45E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63" o:title="eqId5509269c540ac83ba34d2e8a3124290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FD7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 sin</w:t>
      </w:r>
      <w:r>
        <w:rPr>
          <w:rFonts w:eastAsia="Times New Roman" w:cs="Times New Roman"/>
          <w:i/>
          <w:color w:val="000000"/>
        </w:rPr>
        <w:t>α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8.25pt;width:6pt;" o:ole="t" filled="f" o:preferrelative="t" stroked="f" coordsize="21600,21600">
            <v:path/>
            <v:fill on="f" focussize="0,0"/>
            <v:stroke on="f" joinstyle="miter"/>
            <v:imagedata r:id="rId66" o:title="eqIdc97ec04a1aa7ac6fce72d589864940a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2 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（米），</w:t>
      </w:r>
    </w:p>
    <w:p w14:paraId="5F85CE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BF588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直角三角形的应用，熟练掌握直角三角形边角关系是解题的关键．</w:t>
      </w:r>
    </w:p>
    <w:p w14:paraId="59A186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47111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8" o:title="eqId1ecfbb4764c91b10896af60c7b3c3cf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70" o:title="eqId101fbdbeba7c721c0e5302a27dc08cb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2" o:title="eqId1530214eaefbc1a5e0e1732752497f7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4" o:title="eqId4e383dfd370fbedd8e88d196b933c03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</w:p>
    <w:p w14:paraId="512FE6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2CC0F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025C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各自的运算，依据法则计算判断即可．</w:t>
      </w:r>
    </w:p>
    <w:p w14:paraId="322D3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6" o:title="eqIdc6d3ea8e56dc70be574320c1918ea6a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/>
          <w:color w:val="000000"/>
        </w:rPr>
        <w:t>不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1176632303" name="图片 117663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32303" name="图片 1176632303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同类项，</w:t>
      </w:r>
    </w:p>
    <w:p w14:paraId="02A1F5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无法计算，不符合题意；</w:t>
      </w:r>
    </w:p>
    <w:p w14:paraId="54E2BE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79" o:title="eqIdb00f16d9fbd36e52eab769e1e62b5dd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2319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计算错误，不符合题意；</w:t>
      </w:r>
    </w:p>
    <w:p w14:paraId="52E2FB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81" o:title="eqIdf7883546f94ea280842316faf81049f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A22A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计算错误，不符合题意；</w:t>
      </w:r>
    </w:p>
    <w:p w14:paraId="0327F2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4" o:title="eqId4e383dfd370fbedd8e88d196b933c03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D13A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符合题意；</w:t>
      </w:r>
    </w:p>
    <w:p w14:paraId="59A5B7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23629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整式的乘法，除法，加减，负整数指数幂的运算，熟练掌握运算的法则是解题的关键．</w:t>
      </w:r>
    </w:p>
    <w:p w14:paraId="7215F8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《千里江山图》是宋代王希孟的作品，如图，它的局部画面装裱前是一个长为</w:t>
      </w:r>
      <w:r>
        <w:rPr>
          <w:rFonts w:eastAsia="Times New Roman" w:cs="Times New Roman"/>
          <w:color w:val="000000"/>
        </w:rPr>
        <w:t>2.4</w:t>
      </w:r>
      <w:r>
        <w:rPr>
          <w:rFonts w:ascii="宋体" w:hAnsi="宋体"/>
          <w:color w:val="000000"/>
        </w:rPr>
        <w:t>米，宽为</w:t>
      </w:r>
      <w:r>
        <w:rPr>
          <w:rFonts w:eastAsia="Times New Roman" w:cs="Times New Roman"/>
          <w:color w:val="000000"/>
        </w:rPr>
        <w:t>1.4</w:t>
      </w:r>
      <w:r>
        <w:rPr>
          <w:rFonts w:ascii="宋体" w:hAnsi="宋体"/>
          <w:color w:val="000000"/>
        </w:rPr>
        <w:t>米的矩形，装裱后，整幅图画宽与长的比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且四周边衬的宽度相等，则边村的宽度应是多少米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设边衬的宽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，根据题意可列方程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122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05000" cy="10287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A49D6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60.75pt;" o:ole="t" filled="f" o:preferrelative="t" stroked="f" coordsize="21600,21600">
            <v:path/>
            <v:fill on="f" focussize="0,0"/>
            <v:stroke on="f" joinstyle="miter"/>
            <v:imagedata r:id="rId85" o:title="eqIdd217f7a8bd576941a71fedd8724a276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87" o:title="eqId952a4db9b894214602ec4ef5d7fb288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89" o:title="eqIdab10e04c0c11ec4b35702c3b5183b4e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91" o:title="eqId73189078e0478092802ad075354ef79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</w:p>
    <w:p w14:paraId="38B90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1BB2F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088A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边衬的宽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，则整幅图画宽为</w:t>
      </w:r>
      <w:r>
        <w:rPr>
          <w:rFonts w:eastAsia="Times New Roman" w:cs="Times New Roman"/>
          <w:color w:val="000000"/>
        </w:rPr>
        <w:t>(1.4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整幅图画长为</w:t>
      </w:r>
      <w:r>
        <w:rPr>
          <w:rFonts w:eastAsia="Times New Roman" w:cs="Times New Roman"/>
          <w:color w:val="000000"/>
        </w:rPr>
        <w:t>(2.4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整幅图画宽与长的比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，列出方程即可．</w:t>
      </w:r>
    </w:p>
    <w:p w14:paraId="0FDAE0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边衬的宽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米，根据题意，得</w:t>
      </w:r>
    </w:p>
    <w:p w14:paraId="50035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91" o:title="eqId73189078e0478092802ad075354ef792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70FD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6D70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方程的应用，根据题意找出等量关系是解题的关键．</w:t>
      </w:r>
    </w:p>
    <w:p w14:paraId="398041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120.75pt;" o:ole="t" filled="f" o:preferrelative="t" stroked="f" coordsize="21600,21600">
            <v:path/>
            <v:fill on="f" focussize="0,0"/>
            <v:stroke on="f" joinstyle="miter"/>
            <v:imagedata r:id="rId96" o:title="eqId4b85da4d5fba9e1f48683538960e6e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9" o:title="eqIdf8dd0c52aca1675c17b9a019aa7901e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1" o:title="eqId9a7cf722ab91669117197c6a930e28b7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3" o:title="eqId47250b9a991838f3d4084cca73ed5178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当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05" o:title="eqIdefd7923910572fd1d60ac9bdfcc81cc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07" o:title="eqIdc18f99b041825029ef831d45d673e50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C32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04950" cy="15049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4890F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0" o:title="eqIdfbb5b99aacc16ac454ed70d117b7d9e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2" o:title="eqIddc582adf6d758df01ae253de626b5d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14" o:title="eqId7a81be6fe0dd1a862b796bee6066f49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16" o:title="eqId1b72586c71bd676c38414dd24df8cdb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</w:p>
    <w:p w14:paraId="53E986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7A05D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26E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证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pt;width:74.25pt;" o:ole="t" filled="f" o:preferrelative="t" stroked="f" coordsize="21600,21600">
            <v:path/>
            <v:fill on="f" focussize="0,0"/>
            <v:stroke on="f" joinstyle="miter"/>
            <v:imagedata r:id="rId118" o:title="eqId80f5bffcb751d2886928857f0a6dbaa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/>
          <w:color w:val="000000"/>
        </w:rPr>
        <w:t>，再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，最后根据弧长公式求得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07" o:title="eqIdc18f99b041825029ef831d45d673e50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9673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21" o:title="eqId16e833e46e6ebfc78359caceabf205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6C33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23" o:title="eqId0c9550905906af59426435adb195626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198A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5" o:title="eqId9cf1b8791c5a02ae1d1c887d56f5b97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9" o:title="eqIdf8dd0c52aca1675c17b9a019aa7901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/>
          <w:color w:val="000000"/>
        </w:rPr>
        <w:t>得到，</w:t>
      </w:r>
    </w:p>
    <w:p w14:paraId="5D4CD0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129" o:title="eqId1aa9efb84094fdaa41b8419e7ed3988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31" o:title="eqId5c3f08dc3d5e7d8dff4bd273c551fdb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A5DB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3" o:title="eqIdb7d3d55ae0bbd1870e432eaa49e9ad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35" o:title="eqIdb56e153c82836ae038d71452fea2cdc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3870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37" o:title="eqId36d8b5598f138cac72b6cffe5c08d90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6282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139" o:title="eqId8390140b89d8be70d281f6d46883d3a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4F64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141" o:title="eqId848e200af94ae98192a678c8e17cc97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C6C7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5pt;width:77.25pt;" o:ole="t" filled="f" o:preferrelative="t" stroked="f" coordsize="21600,21600">
            <v:path/>
            <v:fill on="f" focussize="0,0"/>
            <v:stroke on="f" joinstyle="miter"/>
            <v:imagedata r:id="rId143" o:title="eqId4120076869c8a6a63ab659b6dc3033d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FFA3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145" o:title="eqIda39ed4874a0179a3dd4e9939af6fa1d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2B9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47" o:title="eqId0fa39e3f16b031a294a7d5428e257a8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6C0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49" o:title="eqId39ad90c5a9f946a70e1c73d459e4a25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/>
          <w:color w:val="000000"/>
        </w:rPr>
        <w:t>的长</w:t>
      </w:r>
      <w:r>
        <w:rPr>
          <w:rFonts w:eastAsia="Times New Roman" w:cs="Times New Roman"/>
          <w:color w:val="000000"/>
        </w:rPr>
        <w:t>=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151" o:title="eqId120dbf5029685d1a4997cf062ebd256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942E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BD93E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图形的旋转变换，等腰三角形的性质，三角函数定义，弧长公式，正确运算三角函数定义求线段的长度是解本题的关键．</w:t>
      </w:r>
    </w:p>
    <w:p w14:paraId="7C8828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反比例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53" o:title="eqId5c2482a5ef8289e67ccf80e433e6f6c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一次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155" o:title="eqId451d4d4f2066e23339de2954b2af4d3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/>
          <w:color w:val="000000"/>
        </w:rPr>
        <w:t>和二次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57" o:title="eqId4fe6337d68cd5653767e3a1889b8b2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/>
          <w:color w:val="000000"/>
        </w:rPr>
        <w:t>在同一平面直角坐标系中的图象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69D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47775" cy="12668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9B7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1390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76350" cy="13716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19200" cy="13811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00150" cy="13335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AD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FD57D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446B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由反比例函数图象得出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再分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分别判定二次函数图象符合的选项，在符合的选项中，再判定一次函数图象符合的即可得出答案．</w:t>
      </w:r>
    </w:p>
    <w:p w14:paraId="542033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反比例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53" o:title="eqId5c2482a5ef8289e67ccf80e433e6f6c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ascii="宋体" w:hAnsi="宋体"/>
          <w:color w:val="000000"/>
        </w:rPr>
        <w:t>的图象在第一和第三象限内，</w:t>
      </w:r>
    </w:p>
    <w:p w14:paraId="79E40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</w:t>
      </w:r>
    </w:p>
    <w:p w14:paraId="20786E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-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65" o:title="eqId765b4dea4f6db129680d2f7658d5d17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所以二次函数开口向下，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右侧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全不符合；</w:t>
      </w:r>
    </w:p>
    <w:p w14:paraId="3F7231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-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65" o:title="eqId765b4dea4f6db129680d2f7658d5d17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所以二次函数开口向上，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，故只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两选项可能符合题意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两选图象知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又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0,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图象经过第二、第三、第四象限，故只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符合题意．</w:t>
      </w:r>
    </w:p>
    <w:p w14:paraId="76499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CE7E7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词考查函数图象与系数的关键，熟练掌握反比例函数图象、一次函数图象、二次函数图象与系数的关系是解题的关键．</w:t>
      </w:r>
    </w:p>
    <w:p w14:paraId="317DF6F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14:paraId="42700D2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．）</w:t>
      </w:r>
    </w:p>
    <w:p w14:paraId="113EB3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化简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8" o:title="eqIdbd4cee6655a37fc8243928b5dbb09fd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．</w:t>
      </w:r>
    </w:p>
    <w:p w14:paraId="3B8DCF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0" o:title="eqId95bacae35b6e16a0a33c2bdc6bc07df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</w:p>
    <w:p w14:paraId="2D90BA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8742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172" o:title="eqId9d0a624efd4ebe80b2fc68c01cf47c4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宋体" w:hAnsi="宋体"/>
          <w:color w:val="000000"/>
        </w:rPr>
        <w:t>，计算出结果即可．</w:t>
      </w:r>
    </w:p>
    <w:p w14:paraId="3BF64E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174" o:title="eqId05bc40beeff208a9d7a48168f1c767f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color w:val="000000"/>
        </w:rPr>
        <w:t>．</w:t>
      </w:r>
    </w:p>
    <w:p w14:paraId="6D784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0" o:title="eqId95bacae35b6e16a0a33c2bdc6bc07df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83A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二次根式的性质与化简，正确化简二次根式是解题关键．</w:t>
      </w:r>
    </w:p>
    <w:p w14:paraId="7D62B7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7" o:title="eqId4ec0618ae3a4fde6d6220010af229b9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/>
          <w:color w:val="000000"/>
        </w:rPr>
        <w:t>______时，分式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79" o:title="eqId8fb42c2d17e54cbebc92247a0f35d18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/>
          <w:color w:val="000000"/>
        </w:rPr>
        <w:t>的值为零．</w:t>
      </w:r>
    </w:p>
    <w:p w14:paraId="1510267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</w:p>
    <w:p w14:paraId="2772D8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C6AF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值为零，分子等于零，分母不为零得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≠0</w:t>
      </w:r>
      <w:r>
        <w:rPr>
          <w:rFonts w:ascii="宋体" w:hAnsi="宋体"/>
          <w:color w:val="000000"/>
        </w:rPr>
        <w:t>求解即可．</w:t>
      </w:r>
    </w:p>
    <w:p w14:paraId="6F1891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，得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≠0</w: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2AF60E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 w14:paraId="714945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值为零的条件，熟练掌握分式值为零的条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分子为零，分母不为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解题的关键．</w:t>
      </w:r>
    </w:p>
    <w:p w14:paraId="69207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一个质地均匀的正五边形转盘，指针的位置固定，当转盘自由转动停止后，观察指针指向区域内的数（若指针正好指向分界线，则重新转一次），这个数是一个奇数的概率是________．</w:t>
      </w:r>
    </w:p>
    <w:p w14:paraId="22E5E6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90625" cy="12382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4847F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2" o:title="eqIdeac97e6740365c85ad857aff85cefbe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</w:p>
    <w:p w14:paraId="520FDE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C99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知，一个质地均匀的正五边形转盘被分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形状大小相同的三角形，标有奇数的三角形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用奇数的个数除以数字的总数即为这个数是一个奇数的概率．</w:t>
      </w:r>
    </w:p>
    <w:p w14:paraId="7998E8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一个质地均匀的正五边形转盘被分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形状大小相同的三角形，上面分别标有奇数的三角形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当转盘自由转动停止后，观察指针指向区域内的数，这个数是一个奇数的概率是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84" o:title="eqId8627ae8d5ea218bacedb9aa20f03f4c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CF49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2" o:title="eqIdeac97e6740365c85ad857aff85cefbe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A8C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概率的求法与运用．一般方法：如果一个事件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eqIdb6a24198bd04c29321ae5dc5a28fe42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ascii="宋体" w:hAnsi="宋体"/>
          <w:color w:val="000000"/>
        </w:rPr>
        <w:t>种可能，而且这些事件的可能性相同，其中事件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9" o:title="eqId5963abe8f421bd99a2aaa94831a951e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ascii="宋体" w:hAnsi="宋体"/>
          <w:color w:val="000000"/>
        </w:rPr>
        <w:t>出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1" o:title="eqId294f5ba74cdf695fc9a8a8e52f42132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/>
          <w:color w:val="000000"/>
        </w:rPr>
        <w:t>种结果，那么事件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9" o:title="eqId5963abe8f421bd99a2aaa94831a951e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Fonts w:ascii="宋体" w:hAnsi="宋体"/>
          <w:color w:val="000000"/>
        </w:rPr>
        <w:t>的概率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94" o:title="eqId9dd085c80881aaa4a65e00209c623a1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D879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古希腊数学家泰勒斯曾利用立杆测影的方法，在金字塔影子的顶部直立一根木杆，借助太阳光测金字塔的高度．如图，木杆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它的影长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，同一时刻测得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268</w:t>
      </w:r>
      <w:r>
        <w:rPr>
          <w:rFonts w:ascii="宋体" w:hAnsi="宋体"/>
          <w:color w:val="000000"/>
        </w:rPr>
        <w:t>米，则金字塔的高度</w:t>
      </w:r>
      <w:r>
        <w:rPr>
          <w:rFonts w:eastAsia="Times New Roman" w:cs="Times New Roman"/>
          <w:i/>
          <w:color w:val="000000"/>
        </w:rPr>
        <w:t>BO</w:t>
      </w:r>
      <w:r>
        <w:rPr>
          <w:rFonts w:ascii="宋体" w:hAnsi="宋体"/>
          <w:color w:val="000000"/>
        </w:rPr>
        <w:t>是________米．</w:t>
      </w:r>
    </w:p>
    <w:p w14:paraId="177268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95600" cy="12763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0748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34</w:t>
      </w:r>
    </w:p>
    <w:p w14:paraId="62EA32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C0D7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同一时刻物高和影子成正比，即在同一时刻的两个物体，影子，经过物体顶部的太阳光线三者构成的两个直角三角形相似，根据相似三角形的性质即可得．</w:t>
      </w:r>
    </w:p>
    <w:p w14:paraId="230AC9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97" o:title="eqId498c6ba8c5d560eef36044a53c7057e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A7BB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99" o:title="eqId5811a7a489ecbcc5e236cd2d0d7e08b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9C6F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201" o:title="eqIda0d36ed267a0bc942fd05619db6f4604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6786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203" o:title="eqIdefafaae3136a608fbc85b01b9da8a10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638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205" o:title="eqId8fe2d1e2de675e1a1a5d331f54274ab8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80B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207" o:title="eqId43355fc1d911ca40ee66bba73a7fd41c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1824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09" o:title="eqId9baa552be2aa0ea0e58f7fc9ea681af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1667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34</w:t>
      </w:r>
      <w:r>
        <w:rPr>
          <w:rFonts w:ascii="宋体" w:hAnsi="宋体"/>
          <w:color w:val="000000"/>
        </w:rPr>
        <w:t>．</w:t>
      </w:r>
    </w:p>
    <w:p w14:paraId="4BAEE6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相似三角形的应用，解题的关键是了解：同一时刻物高和影长成正比．</w:t>
      </w:r>
    </w:p>
    <w:p w14:paraId="7F88F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阅读材料：整体代值是数学中常用的方法．例如“已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11" o:title="eqId43c8f862fa7bb254e53ae7dd35bcdf3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/>
          <w:color w:val="000000"/>
        </w:rPr>
        <w:t>，求代数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13" o:title="eqId6a084a4466c2d63b1648df45b52c87f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rPr>
          <w:rFonts w:ascii="宋体" w:hAnsi="宋体"/>
          <w:color w:val="000000"/>
        </w:rPr>
        <w:t>的值．”可以这样解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189pt;" o:ole="t" filled="f" o:preferrelative="t" stroked="f" coordsize="21600,21600">
            <v:path/>
            <v:fill on="f" focussize="0,0"/>
            <v:stroke on="f" joinstyle="miter"/>
            <v:imagedata r:id="rId215" o:title="eqIde18f129ffd71c25ae98dc78d516e6b5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/>
          <w:color w:val="000000"/>
        </w:rPr>
        <w:t>．根据阅读材料，解决问题：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7" o:title="eqId707ea658f3a9359f5740d5aab48f79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一次方程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9" o:title="eqId4be08f8a157fd9d12b77629fe3adacc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/>
          <w:color w:val="000000"/>
        </w:rPr>
        <w:t>的解，则代数式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21" o:title="eqId403f54a9fc01d8704a2d7dd3187223a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  <w:r>
        <w:rPr>
          <w:rFonts w:ascii="宋体" w:hAnsi="宋体"/>
          <w:color w:val="000000"/>
        </w:rPr>
        <w:t>的值是________．</w:t>
      </w:r>
    </w:p>
    <w:p w14:paraId="4DCF8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3" o:title="eqId180ea775f2af05650404d764384e7fa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</w:p>
    <w:p w14:paraId="2214FF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FF8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7" o:title="eqId707ea658f3a9359f5740d5aab48f79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一次方程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9" o:title="eqId4be08f8a157fd9d12b77629fe3adacc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ascii="宋体" w:hAnsi="宋体"/>
          <w:color w:val="000000"/>
        </w:rPr>
        <w:t>的解，得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7" o:title="eqId086defd602b3cc9012ace0e077be0ce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ascii="宋体" w:hAnsi="宋体"/>
          <w:color w:val="000000"/>
        </w:rPr>
        <w:t>，再把所求的代数式变形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229" o:title="eqId7fc135174d85372e837dffd52b8b74c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ascii="宋体" w:hAnsi="宋体"/>
          <w:color w:val="000000"/>
        </w:rPr>
        <w:t>，把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7" o:title="eqId086defd602b3cc9012ace0e077be0ce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ascii="宋体" w:hAnsi="宋体"/>
          <w:color w:val="000000"/>
        </w:rPr>
        <w:t>整体代入即可求值．</w:t>
      </w:r>
    </w:p>
    <w:p w14:paraId="61CF2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7" o:title="eqId707ea658f3a9359f5740d5aab48f79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一次方程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9" o:title="eqId4be08f8a157fd9d12b77629fe3adacc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/>
          <w:color w:val="000000"/>
        </w:rPr>
        <w:t>的解，</w:t>
      </w:r>
    </w:p>
    <w:p w14:paraId="3AD7E0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7" o:title="eqId086defd602b3cc9012ace0e077be0ce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A406F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21" o:title="eqId403f54a9fc01d8704a2d7dd3187223a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</w:p>
    <w:p w14:paraId="468ABA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1.75pt;width:126.75pt;" o:ole="t" filled="f" o:preferrelative="t" stroked="f" coordsize="21600,21600">
            <v:path/>
            <v:fill on="f" focussize="0,0"/>
            <v:stroke on="f" joinstyle="miter"/>
            <v:imagedata r:id="rId236" o:title="eqIdb882c47dc92901af606ebda8945abcf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</w:p>
    <w:p w14:paraId="6D994A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38" o:title="eqId7af957c252bde124f50b759e37f4b2a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</w:p>
    <w:p w14:paraId="32D184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40" o:title="eqIdb29955daac9bfbf9e176c028cb8ac05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color w:val="000000"/>
        </w:rPr>
        <w:t>．</w:t>
      </w:r>
    </w:p>
    <w:p w14:paraId="12CE560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故答案为：</w:t>
      </w:r>
      <w:r>
        <w:rPr>
          <w:rFonts w:eastAsia="Times New Roman" w:cs="Times New Roman"/>
          <w:color w:val="000000"/>
        </w:rPr>
        <w:t>14．</w:t>
      </w:r>
    </w:p>
    <w:p w14:paraId="4B74F1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代数式的整体代入求值及一元一次方程解的定义，把所求的代数式利用完全平方公式变形是解题的关键．</w:t>
      </w:r>
    </w:p>
    <w:p w14:paraId="71BF08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42" o:title="eqIdcedd51383f8f047f565191b128cec63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/>
          <w:color w:val="000000"/>
        </w:rPr>
        <w:t>，对角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44" o:title="eqId73b3c032441543354c154ee67d744ab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一点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46" o:title="eqIdbc3a3137299ffaea0545cd45323f1af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48" o:title="eqId3919bf9dce67c9522d2f3878b69cac4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将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50" o:title="eqIda019625b21ba728a67a3f6437709ace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翻折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对应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52" o:title="eqId3342e13ec0c3b9f41f443770d91f138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，得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54" o:title="eqIda7cbb7ec23e49012dbf6c04936d13c1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则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6" o:title="eqId25a19fb3e0e663e3afec0cc35db5463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宋体" w:hAnsi="宋体"/>
          <w:color w:val="000000"/>
        </w:rPr>
        <w:t>的周长是_________．</w:t>
      </w:r>
    </w:p>
    <w:p w14:paraId="171DC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12192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332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59" o:title="eqId39c12b84015e6bb3e1c9a4abae6327b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61" o:title="eqIdf12aa3d40dec08f6c6b5c302a13fb79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</w:p>
    <w:p w14:paraId="1DF0AD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DB0B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Q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63" o:title="eqIdfb31ef428bd9de9bc875b343feded3c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B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，从而证得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65" o:title="eqIdad3cd61d00f89e68ccca2cac5c93778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宋体" w:hAnsi="宋体"/>
          <w:color w:val="000000"/>
        </w:rPr>
        <w:t>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67" o:title="eqIddc4269a5e908aefd0acecef045d0242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再利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269" o:title="eqIdd768ffd5bf75080e8ff5ce6b472c0cc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中点，求得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5pt;width:136.5pt;" o:ole="t" filled="f" o:preferrelative="t" stroked="f" coordsize="21600,21600">
            <v:path/>
            <v:fill on="f" focussize="0,0"/>
            <v:stroke on="f" joinstyle="miter"/>
            <v:imagedata r:id="rId271" o:title="eqId400f5d09d1de4c2abe91ea28fc6442a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pt;width:124.5pt;" o:ole="t" filled="f" o:preferrelative="t" stroked="f" coordsize="21600,21600">
            <v:path/>
            <v:fill on="f" focussize="0,0"/>
            <v:stroke on="f" joinstyle="miter"/>
            <v:imagedata r:id="rId273" o:title="eqId9f5af701711f2069feaff140b01cb68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宋体" w:hAnsi="宋体"/>
          <w:color w:val="000000"/>
        </w:rPr>
        <w:t>，再求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75" o:title="eqId1cb2bad1f0b29fb96d5294bd74dc381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宋体" w:hAnsi="宋体"/>
          <w:color w:val="000000"/>
        </w:rPr>
        <w:t>，再利用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63" o:title="eqIdfb31ef428bd9de9bc875b343feded3c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FC</w:t>
      </w:r>
      <w:r>
        <w:rPr>
          <w:rFonts w:ascii="宋体" w:hAnsi="宋体"/>
          <w:color w:val="000000"/>
        </w:rPr>
        <w:t>，求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78" o:title="eqId2bfb624bfa0ca60b8376cbfdac504c0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6pt;width:82.5pt;" o:ole="t" filled="f" o:preferrelative="t" stroked="f" coordsize="21600,21600">
            <v:path/>
            <v:fill on="f" focussize="0,0"/>
            <v:stroke on="f" joinstyle="miter"/>
            <v:imagedata r:id="rId280" o:title="eqIddeb587b49a55d936696925b00a5a52c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2.25pt;width:85.5pt;" o:ole="t" filled="f" o:preferrelative="t" stroked="f" coordsize="21600,21600">
            <v:path/>
            <v:fill on="f" focussize="0,0"/>
            <v:stroke on="f" joinstyle="miter"/>
            <v:imagedata r:id="rId282" o:title="eqIdf5da0f37547b7f7fae1154263f641db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284" o:title="eqId8618f23bc84beb240d358b119707d28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H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286" o:title="eqIdab885f2dfd465129d9dc1f89ce7037d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rPr>
          <w:rFonts w:ascii="宋体" w:hAnsi="宋体"/>
          <w:color w:val="000000"/>
        </w:rPr>
        <w:t>，再求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288" o:title="eqId26a59437402a2d849a21c2bbd7a348f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290" o:title="eqId6eee49d70cb8f478e5bf3583f960d99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92" o:title="eqId2967337e3fcb228dded64ab0c41a17e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i/>
          <w:color w:val="000000"/>
        </w:rPr>
        <w:t>FN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FM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H</w:t>
      </w:r>
      <w:r>
        <w:rPr>
          <w:rFonts w:eastAsia="Times New Roman" w:cs="Times New Roman"/>
          <w:color w:val="000000"/>
        </w:rPr>
        <w:t>=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94" o:title="eqIdbf31876698721a199c7c53c6b320aa8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N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证得</w:t>
      </w:r>
      <w:r>
        <w:rPr>
          <w:rFonts w:eastAsia="Times New Roman" w:cs="Times New Roman"/>
          <w:i/>
          <w:color w:val="000000"/>
        </w:rPr>
        <w:t>Rt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296" o:title="eqId30e50cffe03d71683e34fae3eb03406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≌</w:t>
      </w:r>
      <w:r>
        <w:rPr>
          <w:rFonts w:eastAsia="Times New Roman" w:cs="Times New Roman"/>
          <w:i/>
          <w:color w:val="000000"/>
        </w:rPr>
        <w:t>Rt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98" o:title="eqIdedd9f2c586d511bf7b5fe0ff939c0e8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7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300" o:title="eqId94cb35186b5269d20769790bde288e0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rPr>
          <w:rFonts w:eastAsia="Times New Roman" w:cs="Times New Roman"/>
          <w:i/>
          <w:color w:val="000000"/>
        </w:rPr>
        <w:t>ON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G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2.25pt;width:82.5pt;" o:ole="t" filled="f" o:preferrelative="t" stroked="f" coordsize="21600,21600">
            <v:path/>
            <v:fill on="f" focussize="0,0"/>
            <v:stroke on="f" joinstyle="miter"/>
            <v:imagedata r:id="rId302" o:title="eqId3ea32850c72cc2a574c2384044554f0d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1">
            <o:LockedField>false</o:LockedField>
          </o:OLEObject>
        </w:object>
      </w:r>
      <w:r>
        <w:rPr>
          <w:rFonts w:ascii="宋体" w:hAnsi="宋体"/>
          <w:color w:val="000000"/>
        </w:rPr>
        <w:t>，从而得到答案．</w:t>
      </w:r>
    </w:p>
    <w:p w14:paraId="72B86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Q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63" o:title="eqIdfb31ef428bd9de9bc875b343feded3c7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14:paraId="44A61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52675" cy="218122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3127B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63" o:title="eqIdfb31ef428bd9de9bc875b343feded3c7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</w:t>
      </w:r>
    </w:p>
    <w:p w14:paraId="40147A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Q</w: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307" o:title="eqIdb834c84c468aadc96ac0c8de9190ea2b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5DF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，</w:t>
      </w:r>
    </w:p>
    <w:p w14:paraId="3474A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309" o:title="eqIdc2bdcd23d2c26d9df0b4756d8a71567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3A37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Q</w:t>
      </w:r>
      <w:r>
        <w:rPr>
          <w:rFonts w:ascii="宋体" w:hAnsi="宋体"/>
          <w:color w:val="000000"/>
        </w:rPr>
        <w:t>，</w:t>
      </w:r>
    </w:p>
    <w:p w14:paraId="6032AF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</w:p>
    <w:p w14:paraId="04A2DE9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311" o:title="eqIdabbb6ed1b803523e0c8af7694bfaca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</w:p>
    <w:p w14:paraId="2977F69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09.5pt;" o:ole="t" filled="f" o:preferrelative="t" stroked="f" coordsize="21600,21600">
            <v:path/>
            <v:fill on="f" focussize="0,0"/>
            <v:stroke on="f" joinstyle="miter"/>
            <v:imagedata r:id="rId313" o:title="eqId7fed56290565089707273156fb5846b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</w:p>
    <w:p w14:paraId="297410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315" o:title="eqId1a727c3a523972f4013dc6347f37cef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9075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65" o:title="eqIdad3cd61d00f89e68ccca2cac5c93778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67" o:title="eqIddc4269a5e908aefd0acecef045d0242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中  </w:t>
      </w:r>
    </w:p>
    <w:p w14:paraId="032F2D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56.25pt;width:88.5pt;" o:ole="t" filled="f" o:preferrelative="t" stroked="f" coordsize="21600,21600">
            <v:path/>
            <v:fill on="f" focussize="0,0"/>
            <v:stroke on="f" joinstyle="miter"/>
            <v:imagedata r:id="rId319" o:title="eqId8a655ef6b719725d68acaa103e603c9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</w:p>
    <w:p w14:paraId="34C76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65" o:title="eqIdad3cd61d00f89e68ccca2cac5c93778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ascii="宋体" w:hAnsi="宋体"/>
          <w:color w:val="000000"/>
        </w:rPr>
        <w:t>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67" o:title="eqIddc4269a5e908aefd0acecef045d0242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DAC7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4F264B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323" o:title="eqIdfebf873e3c240f98c75501e99114c152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中点，</w:t>
      </w:r>
    </w:p>
    <w:p w14:paraId="712C0F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25" o:title="eqId3da8046ae7d118efabe9e2fbadcfe92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56C1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136.5pt;" o:ole="t" filled="f" o:preferrelative="t" stroked="f" coordsize="21600,21600">
            <v:path/>
            <v:fill on="f" focussize="0,0"/>
            <v:stroke on="f" joinstyle="miter"/>
            <v:imagedata r:id="rId271" o:title="eqId400f5d09d1de4c2abe91ea28fc6442a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4DAD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6pt;width:124.5pt;" o:ole="t" filled="f" o:preferrelative="t" stroked="f" coordsize="21600,21600">
            <v:path/>
            <v:fill on="f" focussize="0,0"/>
            <v:stroke on="f" joinstyle="miter"/>
            <v:imagedata r:id="rId273" o:title="eqId9f5af701711f2069feaff140b01cb68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6C62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329" o:title="eqIdf924811d2ef920b624a8e0833b6edf5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2BFFBA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75" o:title="eqId1cb2bad1f0b29fb96d5294bd74dc381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DD71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EO</w:t>
      </w:r>
      <w:r>
        <w:rPr>
          <w:rFonts w:eastAsia="Times New Roman" w:cs="Times New Roman"/>
          <w:color w:val="000000"/>
        </w:rPr>
        <w:t>=4-2=2</w:t>
      </w:r>
      <w:r>
        <w:rPr>
          <w:rFonts w:ascii="宋体" w:hAnsi="宋体"/>
          <w:color w:val="000000"/>
        </w:rPr>
        <w:t>，</w:t>
      </w:r>
    </w:p>
    <w:p w14:paraId="40D80E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63" o:title="eqIdfb31ef428bd9de9bc875b343feded3c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FC</w:t>
      </w:r>
      <w:r>
        <w:rPr>
          <w:rFonts w:ascii="宋体" w:hAnsi="宋体"/>
          <w:color w:val="000000"/>
        </w:rPr>
        <w:t>，</w:t>
      </w:r>
    </w:p>
    <w:p w14:paraId="17924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78" o:title="eqId2bfb624bfa0ca60b8376cbfdac504c0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DC26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2.25pt;width:56.25pt;" o:ole="t" filled="f" o:preferrelative="t" stroked="f" coordsize="21600,21600">
            <v:path/>
            <v:fill on="f" focussize="0,0"/>
            <v:stroke on="f" joinstyle="miter"/>
            <v:imagedata r:id="rId334" o:title="eqId99768e92ed042491fb686fe82431f92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CB96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6pt;width:82.5pt;" o:ole="t" filled="f" o:preferrelative="t" stroked="f" coordsize="21600,21600">
            <v:path/>
            <v:fill on="f" focussize="0,0"/>
            <v:stroke on="f" joinstyle="miter"/>
            <v:imagedata r:id="rId280" o:title="eqIddeb587b49a55d936696925b00a5a52c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98C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337" o:title="eqId86bb12aff0b904ce43a24c1681b3854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69A6C6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2.25pt;width:85.5pt;" o:ole="t" filled="f" o:preferrelative="t" stroked="f" coordsize="21600,21600">
            <v:path/>
            <v:fill on="f" focussize="0,0"/>
            <v:stroke on="f" joinstyle="miter"/>
            <v:imagedata r:id="rId282" o:title="eqIdf5da0f37547b7f7fae1154263f641db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0161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284" o:title="eqId8618f23bc84beb240d358b119707d28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81E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H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286" o:title="eqIdab885f2dfd465129d9dc1f89ce7037d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8144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342" o:title="eqId0cbd9b8dd97e5037c2704d1df2e4fe9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65D3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106.5pt;" o:ole="t" filled="f" o:preferrelative="t" stroked="f" coordsize="21600,21600">
            <v:path/>
            <v:fill on="f" focussize="0,0"/>
            <v:stroke on="f" joinstyle="miter"/>
            <v:imagedata r:id="rId344" o:title="eqIdec53922ba001f23f904f64d044b5c9e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6CE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46" o:title="eqId82fb4da21a67576ac675065515353b8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E4F3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348" o:title="eqIdc884e78d58ca85e4ab1f0465f4079b0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2769D31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288" o:title="eqId26a59437402a2d849a21c2bbd7a348f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</w:p>
    <w:p w14:paraId="3C80D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2.25pt;width:87pt;" o:ole="t" filled="f" o:preferrelative="t" stroked="f" coordsize="21600,21600">
            <v:path/>
            <v:fill on="f" focussize="0,0"/>
            <v:stroke on="f" joinstyle="miter"/>
            <v:imagedata r:id="rId351" o:title="eqIda9fcef8de87519f484cd63ac2a97d9b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8950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290" o:title="eqId6eee49d70cb8f478e5bf3583f960d99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146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92" o:title="eqId2967337e3fcb228dded64ab0c41a17e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32BC4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M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56350E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FM=MC</w:t>
      </w:r>
      <w:r>
        <w:rPr>
          <w:rFonts w:eastAsia="Times New Roman" w:cs="Times New Roman"/>
          <w:color w:val="000000"/>
        </w:rPr>
        <w:t>==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4.5pt;width:42pt;" o:ole="t" filled="f" o:preferrelative="t" stroked="f" coordsize="21600,21600">
            <v:path/>
            <v:fill on="f" focussize="0,0"/>
            <v:stroke on="f" joinstyle="miter"/>
            <v:imagedata r:id="rId355" o:title="eqId4ed03f4ce1d7fd395eeaeeab8204509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527D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M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MC</w:t>
      </w:r>
      <w:r>
        <w:rPr>
          <w:rFonts w:eastAsia="Times New Roman" w:cs="Times New Roman"/>
          <w:color w:val="000000"/>
        </w:rPr>
        <w:t>=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57" o:title="eqId712ebd943520eb6b421781e521192a8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12481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FN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04E11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4.5pt;width:76.5pt;" o:ole="t" filled="f" o:preferrelative="t" stroked="f" coordsize="21600,21600">
            <v:path/>
            <v:fill on="f" focussize="0,0"/>
            <v:stroke on="f" joinstyle="miter"/>
            <v:imagedata r:id="rId359" o:title="eqId2494bfaf8c9b1ed5cf16234818b170a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B2CA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296" o:title="eqId30e50cffe03d71683e34fae3eb03406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Rt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98" o:title="eqIdedd9f2c586d511bf7b5fe0ff939c0e8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</w:p>
    <w:p w14:paraId="57456F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363" o:title="eqId1de10f4d15368b0f88fc516727a9364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</w:p>
    <w:p w14:paraId="3586E91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Rt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296" o:title="eqId30e50cffe03d71683e34fae3eb03406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≌Rt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66" o:title="eqIdcf4cfa9af6410228b0138562f6e025d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</w:p>
    <w:p w14:paraId="6D0B7D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300" o:title="eqId94cb35186b5269d20769790bde288e0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F46D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ON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G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18E7CF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2.25pt;width:82.5pt;" o:ole="t" filled="f" o:preferrelative="t" stroked="f" coordsize="21600,21600">
            <v:path/>
            <v:fill on="f" focussize="0,0"/>
            <v:stroke on="f" joinstyle="miter"/>
            <v:imagedata r:id="rId302" o:title="eqId3ea32850c72cc2a574c2384044554f0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0394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2.25pt;width:326.25pt;" o:ole="t" filled="f" o:preferrelative="t" stroked="f" coordsize="21600,21600">
            <v:path/>
            <v:fill on="f" focussize="0,0"/>
            <v:stroke on="f" joinstyle="miter"/>
            <v:imagedata r:id="rId370" o:title="eqId490d558cc13806c2d95890ee228cf16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25E6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59" o:title="eqId39c12b84015e6bb3e1c9a4abae6327b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E21D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176632300" name="图片 117663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32300" name="图片 1176632300"/>
                    <pic:cNvPicPr>
                      <a:picLocks noChangeAspect="1"/>
                    </pic:cNvPicPr>
                  </pic:nvPicPr>
                  <pic:blipFill>
                    <a:blip r:embed="rId3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应用，重点是与三角形相似和三角形全等的结合，熟练掌握做辅助线是解题的关键．</w:t>
      </w:r>
    </w:p>
    <w:p w14:paraId="20D335C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）</w:t>
      </w:r>
    </w:p>
    <w:p w14:paraId="76E0F7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374" o:title="eqId109acf20d414a6ee008c1e9330a63f6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AFCC5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5BA7E6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D084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计算括号内的，并计算乘方，再计算乘法，最后计算加减即可．</w:t>
      </w:r>
    </w:p>
    <w:p w14:paraId="753B0E1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1×3+4-4</w:t>
      </w:r>
    </w:p>
    <w:p w14:paraId="17BBB02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3+4-4</w:t>
      </w:r>
    </w:p>
    <w:p w14:paraId="619AB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．</w:t>
      </w:r>
    </w:p>
    <w:p w14:paraId="27366A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有理数混合运算，熟练掌握有理数运算法则是解题的关键，注意解题时要注意运算顺序：从高级到低级运算，有括号时应先算括号．</w:t>
      </w:r>
    </w:p>
    <w:p w14:paraId="00CFBA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先化简，再求值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376" o:title="eqId411fcf19112874940cf257afb8a2e52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78" o:title="eqIdec8ccd9a239b784c473194d2a0baab7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0121E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</w:p>
    <w:p w14:paraId="38D05C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17DF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运用平方差公式计算，再运用单项式乘以多项式计算，最后合并同类项，即可化简，然后把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代入计算即可．</w:t>
      </w:r>
    </w:p>
    <w:p w14:paraId="125F8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376" o:title="eqId411fcf19112874940cf257afb8a2e52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9">
            <o:LockedField>false</o:LockedField>
          </o:OLEObject>
        </w:object>
      </w:r>
    </w:p>
    <w:p w14:paraId="0D343B9F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)+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</w:p>
    <w:p w14:paraId="100C365B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</w:p>
    <w:p w14:paraId="1E4FBB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E567E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1" o:title="eqIdf89eef3148f2d4d09379767b4af6913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rFonts w:ascii="宋体" w:hAnsi="宋体"/>
          <w:color w:val="000000"/>
        </w:rPr>
        <w:t>时，原式</w:t>
      </w:r>
      <w:r>
        <w:rPr>
          <w:rFonts w:eastAsia="Times New Roman" w:cs="Times New Roman"/>
          <w:color w:val="000000"/>
        </w:rPr>
        <w:t>=1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-2×1×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1" o:title="eqIdf89eef3148f2d4d09379767b4af6913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+1=1</w:t>
      </w:r>
      <w:r>
        <w:rPr>
          <w:rFonts w:ascii="宋体" w:hAnsi="宋体"/>
          <w:color w:val="000000"/>
        </w:rPr>
        <w:t>．</w:t>
      </w:r>
    </w:p>
    <w:p w14:paraId="3F73E2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整式化简求值，熟练掌握整式混合运算法则是解题的关键．</w:t>
      </w:r>
    </w:p>
    <w:p w14:paraId="758DB2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84" o:title="eqId5138a9f70d5e8b0580e30fef6eb7bae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是它的一条对角线，</w:t>
      </w:r>
    </w:p>
    <w:p w14:paraId="222D3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05075" cy="10477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419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5pt;width:84.75pt;" o:ole="t" filled="f" o:preferrelative="t" stroked="f" coordsize="21600,21600">
            <v:path/>
            <v:fill on="f" focussize="0,0"/>
            <v:stroke on="f" joinstyle="miter"/>
            <v:imagedata r:id="rId387" o:title="eqIdaabbddb447b1889c86646b7bbf19721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48488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尺规作图：作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垂直平分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分别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不写作法，保留作图痕迹）；</w:t>
      </w:r>
    </w:p>
    <w:p w14:paraId="66676E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89" o:title="eqId05e8589b90b9f931af7dc863af83fb7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91" o:title="eqId1a55a1a244f81097e05e715b69580fa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0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22E421C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5102333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50°</w:t>
      </w:r>
    </w:p>
    <w:p w14:paraId="10B5CD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DEBF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平行四边形的性质得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93" o:title="eqId40f7e352a9eabdbec2ef5fa0b3bc870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2">
            <o:LockedField>false</o:LockedField>
          </o:OLEObject>
        </w:object>
      </w:r>
      <w:r>
        <w:rPr>
          <w:rFonts w:ascii="宋体" w:hAnsi="宋体"/>
          <w:color w:val="000000"/>
        </w:rPr>
        <w:t>，可利用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SSS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证明三角形全等；</w:t>
      </w:r>
    </w:p>
    <w:p w14:paraId="721FD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垂直平分线的作法即可解答；</w:t>
      </w:r>
    </w:p>
    <w:p w14:paraId="660E2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垂直平分线的性质可得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95" o:title="eqIdba11242dcc61d3c7c3555b598b5fdc8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4">
            <o:LockedField>false</o:LockedField>
          </o:OLEObject>
        </w:object>
      </w:r>
      <w:r>
        <w:rPr>
          <w:rFonts w:ascii="宋体" w:hAnsi="宋体"/>
          <w:color w:val="000000"/>
        </w:rPr>
        <w:t>，由等腰三角形的性质可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397" o:title="eqId41516a7ef86ca032a06bd553521ef27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6">
            <o:LockedField>false</o:LockedField>
          </o:OLEObject>
        </w:object>
      </w:r>
      <w:r>
        <w:rPr>
          <w:rFonts w:ascii="宋体" w:hAnsi="宋体"/>
          <w:color w:val="000000"/>
        </w:rPr>
        <w:t>，再根据三角形外角的性质求解即可．</w:t>
      </w:r>
    </w:p>
    <w:p w14:paraId="010935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4CAA7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9" o:title="eqId16f3d198e76391779fa3badc848c8ac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1176632302" name="图片 117663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32302" name="图片 1176632302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，</w:t>
      </w:r>
    </w:p>
    <w:p w14:paraId="17D5B8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401" o:title="eqId4b6c2552a939b72b9ac806bec69d2d2a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710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403" o:title="eqId41ee88d45f5aedde39ffda53ce635173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CD39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05" o:title="eqId2de0d10ef8b748d4531250c37c5d3f9e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4">
            <o:LockedField>false</o:LockedField>
          </o:OLEObject>
        </w:objec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407" o:title="eqIda24f843e5f6003c63cfe1fda48ad30d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6">
            <o:LockedField>false</o:LockedField>
          </o:OLEObject>
        </w:object>
      </w:r>
    </w:p>
    <w:p w14:paraId="263C00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231DC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即为所求；</w:t>
      </w:r>
    </w:p>
    <w:p w14:paraId="2556D9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2495550"/>
            <wp:effectExtent l="0" t="0" r="9525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44574A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9" o:title="eqId16f3d198e76391779fa3badc848c8ac8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 xml:space="preserve"> BD</w:t>
      </w:r>
      <w:r>
        <w:rPr>
          <w:rFonts w:ascii="宋体" w:hAnsi="宋体"/>
          <w:color w:val="000000"/>
        </w:rPr>
        <w:t>的垂直平分线为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425EA1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411" o:title="eqId16700d765e2ad69fcb973ccde2a03b1d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C082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413" o:title="eqIde00de2d7ce6bf96e9ea7b2e87c436d6f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4DE8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15" o:title="eqId9d2eca04b21236a9abf23508d8387296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AED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417" o:title="eqId6609abeb2c80c63fb76bb7b11204ae33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97AF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419" o:title="eqId3cea18edc8e1f0396a7aeda748a4bcd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14E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性质，全等三角形的判定和性质，垂直平分线的作法和性质，等腰三角形的性质及三角形外角的性质，熟练掌握知识点是解题的关键．</w:t>
      </w:r>
    </w:p>
    <w:p w14:paraId="66799A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综合与实践</w:t>
      </w:r>
    </w:p>
    <w:p w14:paraId="139069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问题情境】数学活动课上，老师带领同学们开展“利用树叶的特征对树木进行分类”的实践活动，</w:t>
      </w:r>
    </w:p>
    <w:p w14:paraId="3E4C07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践发现】同学们随机收集芒果树、荔枝树的树叶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片，通过测量得到这些树叶的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，宽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的数据后，分别计算长宽比，整理数据如下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99"/>
        <w:gridCol w:w="602"/>
        <w:gridCol w:w="602"/>
        <w:gridCol w:w="602"/>
        <w:gridCol w:w="602"/>
        <w:gridCol w:w="603"/>
        <w:gridCol w:w="603"/>
        <w:gridCol w:w="603"/>
        <w:gridCol w:w="603"/>
        <w:gridCol w:w="603"/>
        <w:gridCol w:w="603"/>
      </w:tblGrid>
      <w:tr w14:paraId="4B66EA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7E951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0B007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172F5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B4734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E94AA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E1D0B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8EB44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4F3C7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B00F3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4301E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0F110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49CF65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87730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芒果树叶的长宽比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5727B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2B74E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0BF3A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3BE8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5F27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E0DD4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065A9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D98C1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30E2D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A1191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</w:t>
            </w:r>
          </w:p>
        </w:tc>
      </w:tr>
      <w:tr w14:paraId="5CCE94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19E57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荔枝树叶的长宽比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FE02D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721B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F3E2C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ACE28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7B021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214A1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0D965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B4CF9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57080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CF1A2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9</w:t>
            </w:r>
          </w:p>
        </w:tc>
      </w:tr>
    </w:tbl>
    <w:p w14:paraId="6FF981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践探究】分析数据如下：</w:t>
      </w:r>
    </w:p>
    <w:p w14:paraId="30A9F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742950" cy="12668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111"/>
        <w:gridCol w:w="1410"/>
        <w:gridCol w:w="1410"/>
        <w:gridCol w:w="1069"/>
        <w:gridCol w:w="1325"/>
      </w:tblGrid>
      <w:tr w14:paraId="5EEDC6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41DCB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CBC81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B8F65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9CFE2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27FA0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</w:tr>
      <w:tr w14:paraId="589AB3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5DDE1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芒果树叶的长宽比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89EC5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7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3391E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F9EAF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3B8EF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24</w:t>
            </w:r>
          </w:p>
        </w:tc>
      </w:tr>
      <w:tr w14:paraId="7A5E0B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161D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荔枝树叶的长宽比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9F7A4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9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D9C4A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CCEB7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A58EC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69</w:t>
            </w:r>
          </w:p>
        </w:tc>
      </w:tr>
    </w:tbl>
    <w:p w14:paraId="6FA323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问题解决】</w:t>
      </w:r>
    </w:p>
    <w:p w14:paraId="47C57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上述表格中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22" o:title="eqIda6c57bbef89a37f1a3808c0ceeac0c2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24" o:title="eqId0f3cb8d72bb2e281b943b3b430138ef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3FC242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同学说：“从树叶的长宽比的方差来看，我认为芒果树叶的形状差别大．”</w:t>
      </w:r>
    </w:p>
    <w:p w14:paraId="0C85EE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同学说：“从树叶的长宽比的平均数、中位数和众数来看，我发现荔枝树叶的长约为宽的两倍．”</w:t>
      </w:r>
    </w:p>
    <w:p w14:paraId="4F6A17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上面两位同学的说法中，合理的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（填序号）</w:t>
      </w:r>
    </w:p>
    <w:p w14:paraId="1A7270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有一片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26" o:title="eqIdb3fa7b880f1aab58f238f3add936c6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5">
            <o:LockedField>false</o:LockedField>
          </o:OLEObject>
        </w:object>
      </w:r>
      <w:r>
        <w:rPr>
          <w:rFonts w:ascii="宋体" w:hAnsi="宋体"/>
          <w:color w:val="000000"/>
        </w:rPr>
        <w:t>，宽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8" o:title="eqIda3989e1045ba60d81ea6d0c3d1c431a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7">
            <o:LockedField>false</o:LockedField>
          </o:OLEObject>
        </w:object>
      </w:r>
      <w:r>
        <w:rPr>
          <w:rFonts w:ascii="宋体" w:hAnsi="宋体"/>
          <w:color w:val="000000"/>
        </w:rPr>
        <w:t>的树叶，请判断这片树叶更可能来自于芒果、荔枝中的哪种树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并给出你的理由．</w:t>
      </w:r>
    </w:p>
    <w:p w14:paraId="46E127E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3.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.0</w:t>
      </w:r>
      <w:r>
        <w:rPr>
          <w:color w:val="000000"/>
        </w:rPr>
        <w:t xml:space="preserve">    </w:t>
      </w:r>
    </w:p>
    <w:p w14:paraId="285A4D2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②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这片树叶更可能来自于荔枝，理由见解析</w:t>
      </w:r>
    </w:p>
    <w:p w14:paraId="312B90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9BD4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中位数和众数的定义求解即可；</w:t>
      </w:r>
    </w:p>
    <w:p w14:paraId="14D01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方差的定义，方差越小，形状差别越小，根据树叶的长宽比的平均数、中位数和众数来看，即可判断荔枝树叶的长宽比；</w:t>
      </w:r>
    </w:p>
    <w:p w14:paraId="1A2EA1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计算该树叶的长宽比即可判断来自哪颗树．</w:t>
      </w:r>
    </w:p>
    <w:p w14:paraId="3DFA52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BE25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芒果树叶的长宽比中数据从小到大排序处在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位的两个数的平均数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430" o:title="eqId1e91c3b33ef4424a999836b393863bc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9">
            <o:LockedField>false</o:LockedField>
          </o:OLEObject>
        </w:object>
      </w:r>
      <w:r>
        <w:rPr>
          <w:rFonts w:ascii="宋体" w:hAnsi="宋体"/>
          <w:color w:val="000000"/>
        </w:rPr>
        <w:t>，因此中位数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3.75</w:t>
      </w:r>
      <w:r>
        <w:rPr>
          <w:rFonts w:ascii="宋体" w:hAnsi="宋体"/>
          <w:color w:val="000000"/>
        </w:rPr>
        <w:t>；</w:t>
      </w:r>
    </w:p>
    <w:p w14:paraId="162CE3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荔枝树叶的长宽比中数据出现次数最多的是</w:t>
      </w:r>
      <w:r>
        <w:rPr>
          <w:rFonts w:eastAsia="Times New Roman" w:cs="Times New Roman"/>
          <w:color w:val="000000"/>
        </w:rPr>
        <w:t>2.0</w:t>
      </w:r>
      <w:r>
        <w:rPr>
          <w:rFonts w:ascii="宋体" w:hAnsi="宋体"/>
          <w:color w:val="000000"/>
        </w:rPr>
        <w:t>，因此众数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2.0</w:t>
      </w:r>
      <w:r>
        <w:rPr>
          <w:rFonts w:ascii="宋体" w:hAnsi="宋体"/>
          <w:color w:val="000000"/>
        </w:rPr>
        <w:t>；</w:t>
      </w:r>
    </w:p>
    <w:p w14:paraId="43AECA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.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.0</w:t>
      </w:r>
      <w:r>
        <w:rPr>
          <w:rFonts w:ascii="宋体" w:hAnsi="宋体"/>
          <w:color w:val="000000"/>
        </w:rPr>
        <w:t>；</w:t>
      </w:r>
    </w:p>
    <w:p w14:paraId="1603B1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4CC2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合理的是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理由如下：从树叶的长宽比的方差来看，芒果树叶的长宽比的方差较小，所以芒果叶形状差别更小；从树叶的长宽比的平均数、中位数和众数来看，荔枝树叶的长宽比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所以荔枝树叶的长约为宽的两倍；</w:t>
      </w:r>
    </w:p>
    <w:p w14:paraId="0588E8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；</w:t>
      </w:r>
    </w:p>
    <w:p w14:paraId="6F5678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C833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片树叶更可能来自荔枝，理由如下：</w:t>
      </w:r>
    </w:p>
    <w:p w14:paraId="2AD9FF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片树叶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26" o:title="eqIdb3fa7b880f1aab58f238f3add936c67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1">
            <o:LockedField>false</o:LockedField>
          </o:OLEObject>
        </w:object>
      </w:r>
      <w:r>
        <w:rPr>
          <w:rFonts w:ascii="宋体" w:hAnsi="宋体"/>
          <w:color w:val="000000"/>
        </w:rPr>
        <w:t>，宽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8" o:title="eqIda3989e1045ba60d81ea6d0c3d1c431a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长宽比大约为</w:t>
      </w:r>
      <w:r>
        <w:rPr>
          <w:rFonts w:eastAsia="Times New Roman" w:cs="Times New Roman"/>
          <w:color w:val="000000"/>
        </w:rPr>
        <w:t>2.0</w:t>
      </w:r>
      <w:r>
        <w:rPr>
          <w:rFonts w:ascii="宋体" w:hAnsi="宋体"/>
          <w:color w:val="000000"/>
        </w:rPr>
        <w:t>，</w:t>
      </w:r>
    </w:p>
    <w:p w14:paraId="61DAF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平均数这片树叶可能来自荔枝树．</w:t>
      </w:r>
    </w:p>
    <w:p w14:paraId="320DBC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统计图中中位数、众数、平均数、方差的意义，看懂统计图表，正确的计算是解决问题的关键．</w:t>
      </w:r>
    </w:p>
    <w:p w14:paraId="44C0C2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打油茶是广西少数民族特有的一种民俗，某特产公司近期销售一种盒装油茶，每盒的成本价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元，经市场调研发现，该种油茶的月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盒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）之间的函数图像如图所示．</w:t>
      </w:r>
    </w:p>
    <w:p w14:paraId="326911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19300" cy="1209675"/>
            <wp:effectExtent l="0" t="0" r="0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0AC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解析式，并</w:t>
      </w:r>
      <w:r>
        <w:rPr>
          <w:rFonts w:ascii="宋体" w:hAnsi="宋体"/>
          <w:color w:val="000000"/>
          <w:em w:val="dot"/>
        </w:rPr>
        <w:t>写出</w:t>
      </w:r>
      <w:r>
        <w:rPr>
          <w:rFonts w:ascii="宋体" w:hAnsi="宋体"/>
          <w:color w:val="000000"/>
        </w:rPr>
        <w:t>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20A88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销售单价定为多少元时，该种油茶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176632301" name="图片 117663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32301" name="图片 1176632301"/>
                    <pic:cNvPicPr>
                      <a:picLocks noChangeAspect="1"/>
                    </pic:cNvPicPr>
                  </pic:nvPicPr>
                  <pic:blipFill>
                    <a:blip r:embed="rId3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月销售利润最大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求出最大利润．</w:t>
      </w:r>
    </w:p>
    <w:p w14:paraId="6D156E7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 -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</w:t>
      </w:r>
      <w:r>
        <w:rPr>
          <w:color w:val="000000"/>
        </w:rPr>
        <w:t xml:space="preserve">    </w:t>
      </w:r>
    </w:p>
    <w:p w14:paraId="7381B4D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3125</w:t>
      </w:r>
      <w:r>
        <w:rPr>
          <w:rFonts w:ascii="宋体" w:hAnsi="宋体"/>
          <w:color w:val="000000"/>
        </w:rPr>
        <w:t>元</w:t>
      </w:r>
    </w:p>
    <w:p w14:paraId="047C65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685F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直线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根据题意，得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435" o:title="eqIdb61cbc8f6d0e60af4d5a19d56520664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ascii="宋体" w:hAnsi="宋体"/>
          <w:color w:val="000000"/>
        </w:rPr>
        <w:t>，确定解析式，结合图像，确定自变量取值范围是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．</w:t>
      </w:r>
    </w:p>
    <w:p w14:paraId="639FD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销售单价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总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根据题意构造二次函数，根据函数的最值计算即可．</w:t>
      </w:r>
    </w:p>
    <w:p w14:paraId="7785E4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6461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根据题意，得</w:t>
      </w:r>
    </w:p>
    <w:p w14:paraId="4C599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435" o:title="eqIdb61cbc8f6d0e60af4d5a19d56520664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ACC7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438" o:title="eqId0190de6389f398ebfebe64b810a119a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</w:p>
    <w:p w14:paraId="5585E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函数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 -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00</w:t>
      </w:r>
      <w:r>
        <w:rPr>
          <w:rFonts w:ascii="宋体" w:hAnsi="宋体"/>
          <w:color w:val="000000"/>
        </w:rPr>
        <w:t>，</w:t>
      </w:r>
    </w:p>
    <w:p w14:paraId="612035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-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00=0</w:t>
      </w:r>
      <w:r>
        <w:rPr>
          <w:rFonts w:ascii="宋体" w:hAnsi="宋体"/>
          <w:color w:val="000000"/>
        </w:rPr>
        <w:t>，</w:t>
      </w:r>
    </w:p>
    <w:p w14:paraId="4B4586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，</w:t>
      </w:r>
    </w:p>
    <w:p w14:paraId="343694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图像，自变量取值范围是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．</w:t>
      </w:r>
    </w:p>
    <w:p w14:paraId="7D6C9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3A8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销售单价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，总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，根据题意，得：</w:t>
      </w:r>
    </w:p>
    <w:p w14:paraId="4E4AFF7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5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(-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00)</w:t>
      </w:r>
    </w:p>
    <w:p w14:paraId="501294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440" o:title="eqId48d817b34154f6e917218e5996f3104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DE5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04DF00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，且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75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，为</w:t>
      </w:r>
      <w:r>
        <w:rPr>
          <w:rFonts w:eastAsia="Times New Roman" w:cs="Times New Roman"/>
          <w:color w:val="000000"/>
        </w:rPr>
        <w:t>3125</w:t>
      </w:r>
      <w:r>
        <w:rPr>
          <w:rFonts w:ascii="宋体" w:hAnsi="宋体"/>
          <w:color w:val="000000"/>
        </w:rPr>
        <w:t>，</w:t>
      </w:r>
    </w:p>
    <w:p w14:paraId="3EFC1A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销售单价定为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元时，该种油茶的月销售利润最大；最大利润是</w:t>
      </w:r>
      <w:r>
        <w:rPr>
          <w:rFonts w:eastAsia="Times New Roman" w:cs="Times New Roman"/>
          <w:color w:val="000000"/>
        </w:rPr>
        <w:t>3125</w:t>
      </w:r>
      <w:r>
        <w:rPr>
          <w:rFonts w:ascii="宋体" w:hAnsi="宋体"/>
          <w:color w:val="000000"/>
        </w:rPr>
        <w:t>元．</w:t>
      </w:r>
    </w:p>
    <w:p w14:paraId="7DB66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待定系数法确定一次函数的解析式，构造二次函数求最值，熟练掌握待定系数法，正确构造二次函数是解题的关键．</w:t>
      </w:r>
    </w:p>
    <w:p w14:paraId="2D7D7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4" o:title="eqId15c0dbe3c080c4c4636c64803e5c1f7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3" o:title="eqId047dc9795efa99b6fb9fdf9778085da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2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直径作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447" o:title="eqId32c38dfd14dde969702dff97ef2270f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交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432660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47900" cy="13144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815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ascii="宋体" w:hAnsi="宋体"/>
          <w:color w:val="000000"/>
        </w:rPr>
        <w:t>的切线</w:t>
      </w:r>
    </w:p>
    <w:p w14:paraId="5B35AF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452" o:title="eqId13d25ad694306edd03cea2ca62c3661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3EE34D5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13</w:t>
      </w:r>
    </w:p>
    <w:p w14:paraId="7EBDB9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210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只要证明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即可；</w:t>
      </w:r>
    </w:p>
    <w:p w14:paraId="127984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证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得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再证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BC</w:t>
      </w:r>
      <w:r>
        <w:rPr>
          <w:rFonts w:ascii="宋体" w:hAnsi="宋体"/>
          <w:color w:val="000000"/>
        </w:rPr>
        <w:t>的中位线，得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6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</w:t>
      </w:r>
      <w:r>
        <w:rPr>
          <w:rFonts w:ascii="宋体" w:hAnsi="宋体"/>
          <w:color w:val="000000"/>
        </w:rPr>
        <w:t>，然后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中，由勾股定理，得</w:t>
      </w:r>
      <w:r>
        <w:rPr>
          <w:rFonts w:eastAsia="Times New Roman" w:cs="Times New Roman"/>
          <w:color w:val="000000"/>
        </w:rPr>
        <w:t xml:space="preserve"> (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6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1E400E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从而求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=4×4+10=26</w:t>
      </w:r>
      <w:r>
        <w:rPr>
          <w:rFonts w:ascii="宋体" w:hAnsi="宋体"/>
          <w:color w:val="000000"/>
        </w:rPr>
        <w:t>，即可求得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4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长，即可求解．</w:t>
      </w:r>
    </w:p>
    <w:p w14:paraId="700CA3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CCFC2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；</w:t>
      </w:r>
    </w:p>
    <w:p w14:paraId="33393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27635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3E9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6F99C0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DC</w:t>
      </w:r>
      <w:r>
        <w:rPr>
          <w:rFonts w:ascii="宋体" w:hAnsi="宋体"/>
          <w:color w:val="000000"/>
        </w:rPr>
        <w:t>，</w:t>
      </w:r>
    </w:p>
    <w:p w14:paraId="65E25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7CA0A3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14:paraId="3D7FE0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DC</w:t>
      </w:r>
      <w:r>
        <w:rPr>
          <w:rFonts w:ascii="宋体" w:hAnsi="宋体"/>
          <w:color w:val="000000"/>
        </w:rPr>
        <w:t>，</w:t>
      </w:r>
    </w:p>
    <w:p w14:paraId="49D0B8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D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7" o:title="eqId2a9bfa68259d7a331be323b2038d628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747E29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EB</w:t>
      </w:r>
      <w:r>
        <w:rPr>
          <w:rFonts w:ascii="宋体" w:hAnsi="宋体"/>
          <w:color w:val="000000"/>
        </w:rPr>
        <w:t>；</w:t>
      </w:r>
    </w:p>
    <w:p w14:paraId="52DE2B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35B68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E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1A723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D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B840A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0D9E48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．</w:t>
      </w:r>
    </w:p>
    <w:p w14:paraId="3372F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47BF4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</w:p>
    <w:p w14:paraId="69A68E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2001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55F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299AEB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65437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D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7" o:title="eqId2a9bfa68259d7a331be323b2038d628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28D413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11A557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79F8E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0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17913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F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55AA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7C7E96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E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3723F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F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763B1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57" o:title="eqId2a9bfa68259d7a331be323b2038d628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</w:p>
    <w:p w14:paraId="7AE53E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BC</w:t>
      </w:r>
      <w:r>
        <w:rPr>
          <w:rFonts w:ascii="宋体" w:hAnsi="宋体"/>
          <w:color w:val="000000"/>
        </w:rPr>
        <w:t>的中位线，</w:t>
      </w:r>
    </w:p>
    <w:p w14:paraId="40720E2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,</w:t>
      </w:r>
    </w:p>
    <w:p w14:paraId="45CFE0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1.5pt;width:42.75pt;" o:ole="t" filled="f" o:preferrelative="t" stroked="f" coordsize="21600,21600">
            <v:path/>
            <v:fill on="f" focussize="0,0"/>
            <v:stroke on="f" joinstyle="miter"/>
            <v:imagedata r:id="rId463" o:title="eqId901890a5de7b6df77c75d6f89218d41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5C4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6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</w:p>
    <w:p w14:paraId="1B4643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190451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</w:t>
      </w:r>
      <w:r>
        <w:rPr>
          <w:rFonts w:ascii="宋体" w:hAnsi="宋体"/>
          <w:color w:val="000000"/>
        </w:rPr>
        <w:t>，</w:t>
      </w:r>
    </w:p>
    <w:p w14:paraId="040C04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</w:t>
      </w:r>
      <w:r>
        <w:rPr>
          <w:rFonts w:ascii="宋体" w:hAnsi="宋体"/>
          <w:color w:val="000000"/>
        </w:rPr>
        <w:t>，</w:t>
      </w:r>
    </w:p>
    <w:p w14:paraId="2A5F36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中，由勾股定理，得</w:t>
      </w:r>
    </w:p>
    <w:p w14:paraId="7A1884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(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10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6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1FAE7B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24B15C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+10=4×4+10=26</w:t>
      </w:r>
      <w:r>
        <w:rPr>
          <w:rFonts w:ascii="宋体" w:hAnsi="宋体"/>
          <w:color w:val="000000"/>
        </w:rPr>
        <w:t>，</w:t>
      </w:r>
    </w:p>
    <w:p w14:paraId="36A2A7A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13,</w:t>
      </w:r>
    </w:p>
    <w:p w14:paraId="1F1114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5" o:title="eqId3d97cdc586744d208b6f69c9813af97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4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．</w:t>
      </w:r>
    </w:p>
    <w:p w14:paraId="4CDB2C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周角定理，切线的判定与性质，勾股定理，三角形中位线的判定与性质，证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BC</w:t>
      </w:r>
      <w:r>
        <w:rPr>
          <w:rFonts w:ascii="宋体" w:hAnsi="宋体"/>
          <w:color w:val="000000"/>
        </w:rPr>
        <w:t>的中位线是解题的关键．</w:t>
      </w:r>
    </w:p>
    <w:p w14:paraId="74D513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466" o:title="eqId3236d825b994ee9c28e5d5479a57b8e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左侧）．</w:t>
      </w:r>
    </w:p>
    <w:p w14:paraId="1E5BC2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2257425"/>
            <wp:effectExtent l="0" t="0" r="0" b="9525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EFE6A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；</w:t>
      </w:r>
    </w:p>
    <w:p w14:paraId="08060B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直线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69" o:title="eqIdfcefdd5c1866858af881fd6b14005edc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8">
            <o:LockedField>false</o:LockedField>
          </o:OLEObject>
        </w:object>
      </w:r>
      <w:r>
        <w:rPr>
          <w:rFonts w:ascii="宋体" w:hAnsi="宋体"/>
          <w:color w:val="000000"/>
        </w:rPr>
        <w:t>与抛物线的另一个交点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对称轴上的一点，连接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71" o:title="eqId735fff085611587ad30bf2849e546a3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0">
            <o:LockedField>false</o:LockedField>
          </o:OLEObject>
        </w:objec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当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73" o:title="eqId8cb96e0331eebe80ed1ff610faf531f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2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51B893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上平移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单位长度，得到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若抛物线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475" o:title="eqIdaf5fe56f8dfd39e563ab8f56f2bacf1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4">
            <o:LockedField>false</o:LockedField>
          </o:OLEObject>
        </w:object>
      </w:r>
      <w:r>
        <w:rPr>
          <w:rFonts w:ascii="宋体" w:hAnsi="宋体"/>
          <w:color w:val="000000"/>
        </w:rPr>
        <w:t>与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只有一个交点，请</w:t>
      </w:r>
      <w:r>
        <w:rPr>
          <w:rFonts w:ascii="宋体" w:hAnsi="宋体"/>
          <w:color w:val="000000"/>
          <w:em w:val="dot"/>
        </w:rPr>
        <w:t>直接写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14:paraId="68D36C3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</w:t>
      </w:r>
    </w:p>
    <w:p w14:paraId="1D7BA4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 xml:space="preserve">    （3）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77" o:title="eqId64d2aeafeb855549e51fa69e2c2a11c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79" o:title="eqId2e109d31afb394e01c438eaacb8fa3e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81" o:title="eqIdea9b2ed333ee29c39984216ad886e35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0">
            <o:LockedField>false</o:LockedField>
          </o:OLEObject>
        </w:object>
      </w:r>
    </w:p>
    <w:p w14:paraId="0D9497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95C5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令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483" o:title="eqIde2a7df955fc17e92fd86302f8c34664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2">
            <o:LockedField>false</o:LockedField>
          </o:OLEObject>
        </w:object>
      </w:r>
      <w:r>
        <w:rPr>
          <w:rFonts w:ascii="宋体" w:hAnsi="宋体"/>
          <w:color w:val="000000"/>
        </w:rPr>
        <w:t>，由抛物线解析式可得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85" o:title="eqId1ae3ecc7b22278ac72bdb07b14fe19f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4">
            <o:LockedField>false</o:LockedField>
          </o:OLEObject>
        </w:object>
      </w:r>
      <w:r>
        <w:rPr>
          <w:rFonts w:ascii="宋体" w:hAnsi="宋体"/>
          <w:color w:val="000000"/>
        </w:rPr>
        <w:t>，解方程即可确定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；</w:t>
      </w:r>
    </w:p>
    <w:p w14:paraId="6876C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抛物线解析式确定其对称轴为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87" o:title="eqId9b384412acba251d87902ab928902f1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6">
            <o:LockedField>false</o:LockedField>
          </o:OLEObject>
        </w:object>
      </w:r>
      <w:r>
        <w:rPr>
          <w:rFonts w:ascii="宋体" w:hAnsi="宋体"/>
          <w:color w:val="000000"/>
        </w:rPr>
        <w:t>，可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再将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解析式联立，解方程组可确定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，由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89" o:title="eqId63e4d19bf237a6fca67e0d01a9ddb72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8">
            <o:LockedField>false</o:LockedField>
          </o:OLEObject>
        </w:object>
      </w:r>
      <w:r>
        <w:rPr>
          <w:rFonts w:ascii="宋体" w:hAnsi="宋体"/>
          <w:color w:val="000000"/>
        </w:rPr>
        <w:t>列方程求解即可；</w:t>
      </w:r>
    </w:p>
    <w:p w14:paraId="4E406C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先确定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令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491" o:title="eqIddbbe528716615df202f13701c56b54b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0">
            <o:LockedField>false</o:LockedField>
          </o:OLEObject>
        </w:object>
      </w:r>
      <w:r>
        <w:rPr>
          <w:rFonts w:ascii="宋体" w:hAnsi="宋体"/>
          <w:color w:val="000000"/>
        </w:rPr>
        <w:t>，整理可得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493" o:title="eqId4133b76759a052f0fdbe9fbbbde4843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2">
            <o:LockedField>false</o:LockedField>
          </o:OLEObject>
        </w:object>
      </w:r>
      <w:r>
        <w:rPr>
          <w:rFonts w:ascii="宋体" w:hAnsi="宋体"/>
          <w:color w:val="000000"/>
        </w:rPr>
        <w:t>，根据一元二次方程的根的判别式为可知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95" o:title="eqIdc7794c675569142a05b260541f7f219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ascii="宋体" w:hAnsi="宋体"/>
          <w:color w:val="000000"/>
        </w:rPr>
        <w:t>，然后分情况讨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97" o:title="eqId5c2b0eb6b8e515c616b5cdd4c37fefc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ascii="宋体" w:hAnsi="宋体"/>
          <w:color w:val="000000"/>
        </w:rPr>
        <w:t>时以及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99" o:title="eqIddda1e6337ff7355c2fe9c19f9d619f5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8">
            <o:LockedField>false</o:LockedField>
          </o:OLEObject>
        </w:object>
      </w:r>
      <w:r>
        <w:rPr>
          <w:rFonts w:ascii="宋体" w:hAnsi="宋体"/>
          <w:color w:val="000000"/>
        </w:rPr>
        <w:t>结合图像分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14:paraId="7B70B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418F5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抛物线解析式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501" o:title="eqIddf79a3a29de363aac33287b5b6d7839e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0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483" o:title="eqIde2a7df955fc17e92fd86302f8c34664a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CAD5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85" o:title="eqId1ae3ecc7b22278ac72bdb07b14fe19f8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0B69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505" o:title="eqIdd4049b329e8cf711663e050e0dc9cdea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7" o:title="eqId50e4fd085ee10f340a008389c4a1a80d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A46B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；</w:t>
      </w:r>
    </w:p>
    <w:p w14:paraId="0E01B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26B28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于抛物线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466" o:title="eqId3236d825b994ee9c28e5d5479a57b8ed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  <w:r>
        <w:rPr>
          <w:rFonts w:ascii="宋体" w:hAnsi="宋体"/>
          <w:color w:val="000000"/>
        </w:rPr>
        <w:t>，其对称轴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1176632299" name="图片 117663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632299" name="图片 1176632299"/>
                    <pic:cNvPicPr>
                      <a:picLocks noChangeAspect="1"/>
                    </pic:cNvPicPr>
                  </pic:nvPicPr>
                  <pic:blipFill>
                    <a:blip r:embed="rId5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511" o:title="eqIdcca89f73f4f01d91a0a4b38c9fd0368e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321E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对称轴上的一点，且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4E3ACB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47F811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解析式联立，可得</w:t>
      </w:r>
    </w:p>
    <w:p w14:paraId="0C4186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8.25pt;width:86.25pt;" o:ole="t" filled="f" o:preferrelative="t" stroked="f" coordsize="21600,21600">
            <v:path/>
            <v:fill on="f" focussize="0,0"/>
            <v:stroke on="f" joinstyle="miter"/>
            <v:imagedata r:id="rId513" o:title="eqIdf7c75442dfe5be0cd8546bd8bf6cc1ca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2">
            <o:LockedField>false</o:LockedField>
          </o:OLEObject>
        </w:object>
      </w:r>
      <w:r>
        <w:rPr>
          <w:rFonts w:ascii="宋体" w:hAnsi="宋体"/>
          <w:color w:val="000000"/>
        </w:rPr>
        <w:t>，可解得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15" o:title="eqIdcefb4856bd92af8c73fab414b1064529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或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517" o:title="eqIde529a51d5a7cb18f26db3763f772841a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F8AB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），</w:t>
      </w:r>
    </w:p>
    <w:p w14:paraId="5A98C4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1.75pt;width:162pt;" o:ole="t" filled="f" o:preferrelative="t" stroked="f" coordsize="21600,21600">
            <v:path/>
            <v:fill on="f" focussize="0,0"/>
            <v:stroke on="f" joinstyle="miter"/>
            <v:imagedata r:id="rId519" o:title="eqId93fe5ce80193b691f4be3f8ba2a3a29d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DEB1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1.75pt;width:216.75pt;" o:ole="t" filled="f" o:preferrelative="t" stroked="f" coordsize="21600,21600">
            <v:path/>
            <v:fill on="f" focussize="0,0"/>
            <v:stroke on="f" joinstyle="miter"/>
            <v:imagedata r:id="rId521" o:title="eqId2da9510dc75dd6898c355a508484d219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27C6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89" o:title="eqId63e4d19bf237a6fca67e0d01a9ddb726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ascii="宋体" w:hAnsi="宋体"/>
          <w:color w:val="000000"/>
        </w:rPr>
        <w:t>时，可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524" o:title="eqId588fc255450490c218def2087e0687ec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0FEB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526" o:title="eqIdfc895959e9bc92294dc9dd2263dbf0c5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735A6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ABB0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先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上平移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单位长度，得到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</w:t>
      </w:r>
    </w:p>
    <w:p w14:paraId="51BA17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可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</w:t>
      </w:r>
    </w:p>
    <w:p w14:paraId="67121B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491" o:title="eqIddbbe528716615df202f13701c56b54b3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rPr>
          <w:rFonts w:ascii="宋体" w:hAnsi="宋体"/>
          <w:color w:val="000000"/>
        </w:rPr>
        <w:t>，整理可得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493" o:title="eqId4133b76759a052f0fdbe9fbbbde4843b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F82F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判别式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0.75pt;width:168pt;" o:ole="t" filled="f" o:preferrelative="t" stroked="f" coordsize="21600,21600">
            <v:path/>
            <v:fill on="f" focussize="0,0"/>
            <v:stroke on="f" joinstyle="miter"/>
            <v:imagedata r:id="rId530" o:title="eqId2993404fdbe1ac4931e4ca5ef5f7c1d4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F565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32" o:title="eqIdb9edb736495d8dc0d0cc57d4823aaba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1">
            <o:LockedField>false</o:LockedField>
          </o:OLEObject>
        </w:object>
      </w:r>
      <w:r>
        <w:rPr>
          <w:rFonts w:ascii="宋体" w:hAnsi="宋体"/>
          <w:color w:val="000000"/>
        </w:rPr>
        <w:t>时，解得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77" o:title="eqId64d2aeafeb855549e51fa69e2c2a11c5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3">
            <o:LockedField>false</o:LockedField>
          </o:OLEObject>
        </w:object>
      </w:r>
      <w:r>
        <w:rPr>
          <w:rFonts w:ascii="宋体" w:hAnsi="宋体"/>
          <w:color w:val="000000"/>
        </w:rPr>
        <w:t>，此时抛物线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475" o:title="eqIdaf5fe56f8dfd39e563ab8f56f2bacf10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4">
            <o:LockedField>false</o:LockedField>
          </o:OLEObject>
        </w:object>
      </w:r>
      <w:r>
        <w:rPr>
          <w:rFonts w:ascii="宋体" w:hAnsi="宋体"/>
          <w:color w:val="000000"/>
        </w:rPr>
        <w:t>与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只有一个交点；</w:t>
      </w:r>
    </w:p>
    <w:p w14:paraId="08B26D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36" o:title="eqId2f1290dbe2fdd28cbf9d172ed5a25b5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5">
            <o:LockedField>false</o:LockedField>
          </o:OLEObject>
        </w:object>
      </w:r>
      <w:r>
        <w:rPr>
          <w:rFonts w:ascii="宋体" w:hAnsi="宋体"/>
          <w:color w:val="000000"/>
        </w:rPr>
        <w:t>即时，解方程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493" o:title="eqId4133b76759a052f0fdbe9fbbbde4843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7C0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48.75pt;width:144.75pt;" o:ole="t" filled="f" o:preferrelative="t" stroked="f" coordsize="21600,21600">
            <v:path/>
            <v:fill on="f" focussize="0,0"/>
            <v:stroke on="f" joinstyle="miter"/>
            <v:imagedata r:id="rId539" o:title="eqIde555642f7858f0361decb9275317c0b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78FE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541" o:title="eqId7d9cafe749d87b2f0030f0980fba8c05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5.25pt;width:75pt;" o:ole="t" filled="f" o:preferrelative="t" stroked="f" coordsize="21600,21600">
            <v:path/>
            <v:fill on="f" focussize="0,0"/>
            <v:stroke on="f" joinstyle="miter"/>
            <v:imagedata r:id="rId543" o:title="eqId8931ad5ce0421c171bea27cc741d6f5a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C7F9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45" o:title="eqId94440d3e4c073f94f2b266ff99d50e7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ascii="宋体" w:hAnsi="宋体"/>
          <w:color w:val="000000"/>
        </w:rPr>
        <w:t>时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4EB705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36" o:title="eqId2f1290dbe2fdd28cbf9d172ed5a25b5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ascii="宋体" w:hAnsi="宋体"/>
          <w:color w:val="000000"/>
        </w:rPr>
        <w:t>，可解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48" o:title="eqId0eb14f4987e38ff02f4c24c221049c6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B14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30575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8E218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有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551" o:title="eqIdee89a9606882d298fc89b17b87aaed96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553" o:title="eqIdf2b45246b9f763c5c9a97ac717dc8e25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96CE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81" o:title="eqIdea9b2ed333ee29c39984216ad886e35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8DA1B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56" o:title="eqId9e10e1c43b86a8cd4360ca9b57232164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5">
            <o:LockedField>false</o:LockedField>
          </o:OLEObject>
        </w:object>
      </w:r>
      <w:r>
        <w:rPr>
          <w:rFonts w:ascii="宋体" w:hAnsi="宋体"/>
          <w:color w:val="000000"/>
        </w:rPr>
        <w:t>时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77DD90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36" o:title="eqId2f1290dbe2fdd28cbf9d172ed5a25b5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7">
            <o:LockedField>false</o:LockedField>
          </o:OLEObject>
        </w:object>
      </w:r>
      <w:r>
        <w:rPr>
          <w:rFonts w:ascii="宋体" w:hAnsi="宋体"/>
          <w:color w:val="000000"/>
        </w:rPr>
        <w:t>，可解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56" o:title="eqId9e10e1c43b86a8cd4360ca9b5723216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DD062D">
      <w:pPr>
        <w:spacing w:line="360" w:lineRule="auto"/>
        <w:jc w:val="left"/>
        <w:textAlignment w:val="center"/>
        <w:rPr>
          <w:color w:val="000000"/>
        </w:rPr>
      </w:pPr>
    </w:p>
    <w:p w14:paraId="1C6946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2695575"/>
            <wp:effectExtent l="0" t="0" r="9525" b="9525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EBDF1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有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551" o:title="eqIdee89a9606882d298fc89b17b87aaed96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553" o:title="eqIdf2b45246b9f763c5c9a97ac717dc8e2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47FB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79" o:title="eqId2e109d31afb394e01c438eaacb8fa3e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07F65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当抛物线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475" o:title="eqIdaf5fe56f8dfd39e563ab8f56f2bacf10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3">
            <o:LockedField>false</o:LockedField>
          </o:OLEObject>
        </w:object>
      </w:r>
      <w:r>
        <w:rPr>
          <w:rFonts w:ascii="宋体" w:hAnsi="宋体"/>
          <w:color w:val="000000"/>
        </w:rPr>
        <w:t>与线段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只有一个交点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77" o:title="eqId64d2aeafeb855549e51fa69e2c2a11c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79" o:title="eqId2e109d31afb394e01c438eaacb8fa3e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81" o:title="eqIdea9b2ed333ee29c39984216ad886e35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3721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二次函数的综合应用，包括求二次函数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、利用二次函数解决图形问题等知识，解题关键是熟练运用数形结合和分类讨论的思想分析问题．</w:t>
      </w:r>
    </w:p>
    <w:p w14:paraId="522A9D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568" o:title="eqIda84261efd0ff6fafdc55cd446c1a5f6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射线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70" o:title="eqId80f65dbed884e2248ec075655c684aa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9">
            <o:LockedField>false</o:LockedField>
          </o:OLEObject>
        </w:object>
      </w:r>
      <w:r>
        <w:rPr>
          <w:rFonts w:ascii="宋体" w:hAnsi="宋体"/>
          <w:color w:val="000000"/>
        </w:rPr>
        <w:t>上运动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72" o:title="eqId305a88d4e0249bd16d48eda01331d2d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41D2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05350" cy="17145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F5F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若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75" o:title="eqId33ac762a2899a58faa0d3ab44f1281f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4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时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也随之运动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对应点分别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7" o:title="eqIdae4912bd9bdf77ccd196a79f9805ea3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9" o:title="eqIdc59ebfa794549ba913ca1ff8e1d92aa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8">
            <o:LockedField>false</o:LockedField>
          </o:OLEObject>
        </w:object>
      </w:r>
      <w:r>
        <w:rPr>
          <w:rFonts w:ascii="宋体" w:hAnsi="宋体"/>
          <w:color w:val="000000"/>
        </w:rPr>
        <w:t>．判断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与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81" o:title="eqId2ec12c75ed864d3456e4679a64088b8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0">
            <o:LockedField>false</o:LockedField>
          </o:OLEObject>
        </w:object>
      </w:r>
      <w:r>
        <w:rPr>
          <w:rFonts w:ascii="宋体" w:hAnsi="宋体"/>
          <w:color w:val="000000"/>
        </w:rPr>
        <w:t>有什么数量关系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证明你的结论：</w:t>
      </w:r>
    </w:p>
    <w:p w14:paraId="75CF31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②，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3" o:title="eqId97cf714ffb3fd5917a76b191640b55f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2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斜边在其右侧作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最大距离：</w:t>
      </w:r>
    </w:p>
    <w:p w14:paraId="19E939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③，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5" o:title="eqId5c69a23d106fd34aa17b22e9c9a8de3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4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什么位置时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6">
            <o:LockedField>false</o:LockedField>
          </o:OLEObject>
        </w:object>
      </w:r>
      <w:r>
        <w:rPr>
          <w:rFonts w:ascii="宋体" w:hAnsi="宋体"/>
          <w:color w:val="000000"/>
        </w:rPr>
        <w:t>的面积最大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请说明理由，并求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8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．</w:t>
      </w:r>
    </w:p>
    <w:p w14:paraId="66D610C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90" o:title="eqIdaf85a023670e5d30efbb27c0e5b156c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9">
            <o:LockedField>false</o:LockedField>
          </o:OLEObject>
        </w:object>
      </w:r>
      <w:r>
        <w:rPr>
          <w:rFonts w:ascii="宋体" w:hAnsi="宋体"/>
          <w:color w:val="000000"/>
        </w:rPr>
        <w:t>，证明见解析</w:t>
      </w:r>
      <w:r>
        <w:rPr>
          <w:color w:val="000000"/>
        </w:rPr>
        <w:t xml:space="preserve">    </w:t>
      </w:r>
    </w:p>
    <w:p w14:paraId="787B150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2" o:title="eqIdae49b92190f68f10792b4d977d51bea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6CA16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94" o:title="eqId9fca3734de79f7f50b552ef62b29dc7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5">
            <o:LockedField>false</o:LockedField>
          </o:OLEObject>
        </w:object>
      </w:r>
      <w:r>
        <w:rPr>
          <w:rFonts w:ascii="宋体" w:hAnsi="宋体"/>
          <w:color w:val="000000"/>
        </w:rPr>
        <w:t>的面积最大；理由见解析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6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8" o:title="eqIdd862d08c6d03dc7d3d434a53f455b74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7">
            <o:LockedField>false</o:LockedField>
          </o:OLEObject>
        </w:object>
      </w:r>
    </w:p>
    <w:p w14:paraId="22C08C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2B63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直角三角形斜边的中线等于斜边的一半进行证明即可；</w:t>
      </w:r>
    </w:p>
    <w:p w14:paraId="410474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由等腰直角三角形的性质可得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0.75pt;width:393.75pt;" o:ole="t" filled="f" o:preferrelative="t" stroked="f" coordsize="21600,21600">
            <v:path/>
            <v:fill on="f" focussize="0,0"/>
            <v:stroke on="f" joinstyle="miter"/>
            <v:imagedata r:id="rId600" o:title="eqId7282ce69a3840aa20025b30a1f816d2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9">
            <o:LockedField>false</o:LockedField>
          </o:OLEObject>
        </w:object>
      </w:r>
      <w:r>
        <w:rPr>
          <w:rFonts w:ascii="宋体" w:hAnsi="宋体"/>
          <w:color w:val="000000"/>
        </w:rPr>
        <w:t>，继而可得当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直线上时，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最大，再证明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602" o:title="eqIde8628c4fcc0cb53f466e08b35e88a072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1">
            <o:LockedField>false</o:LockedField>
          </o:OLEObject>
        </w:object>
      </w:r>
      <w:r>
        <w:rPr>
          <w:rFonts w:ascii="宋体" w:hAnsi="宋体"/>
          <w:color w:val="000000"/>
        </w:rPr>
        <w:t>，再由勾股定理求出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的长，即可求解；</w:t>
      </w:r>
    </w:p>
    <w:p w14:paraId="48B7C3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斜边在其右侧作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当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04" o:title="eqId771b610e4ddefa739a985d1e5462ce5a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最大，当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94" o:title="eqId9fca3734de79f7f50b552ef62b29dc7c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5">
            <o:LockedField>false</o:LockedField>
          </o:OLEObject>
        </w:object>
      </w:r>
      <w:r>
        <w:rPr>
          <w:rFonts w:ascii="宋体" w:hAnsi="宋体"/>
          <w:color w:val="000000"/>
        </w:rPr>
        <w:t>时，此时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最大，即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6">
            <o:LockedField>false</o:LockedField>
          </o:OLEObject>
        </w:object>
      </w:r>
      <w:r>
        <w:rPr>
          <w:rFonts w:ascii="宋体" w:hAnsi="宋体"/>
          <w:color w:val="000000"/>
        </w:rPr>
        <w:t>的面积最大，由勾股定理等进行求解即可．</w:t>
      </w:r>
    </w:p>
    <w:p w14:paraId="64C1B3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C13DB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90" o:title="eqIdaf85a023670e5d30efbb27c0e5b156c7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7">
            <o:LockedField>false</o:LockedField>
          </o:OLEObject>
        </w:object>
      </w:r>
      <w:r>
        <w:rPr>
          <w:rFonts w:ascii="宋体" w:hAnsi="宋体"/>
          <w:color w:val="000000"/>
        </w:rPr>
        <w:t>，证明如下：</w:t>
      </w:r>
    </w:p>
    <w:p w14:paraId="549F40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9" o:title="eqId16f3d198e76391779fa3badc848c8ac8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8">
            <o:LockedField>false</o:LockedField>
          </o:OLEObject>
        </w:objec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610" o:title="eqIdcf1945e433266cc66b35acb46558a6b2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755FFD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612" o:title="eqId9007ad12e49b8ab1d0f97a1e17047e9f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6315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4" o:title="eqId9ab1720a826d0a2b6cfd43c059f3c525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616" o:title="eqId7bb0628cecbfc98d390e5447d52414e8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18" o:title="eqIdeb867d5d352fed165180d1dd93e0a69d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C7B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20" o:title="eqIdca996457a8fca0e2568be24404b6c0c9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0CB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622" o:title="eqId0364cd7bb6ebd76a2f6df9bca088fd2f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127D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24" o:title="eqIdcaf3a280bb752dc9e0cb03ef89ca84e1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28951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A79A8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607089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419225"/>
            <wp:effectExtent l="0" t="0" r="9525" b="9525"/>
            <wp:docPr id="100042" name="图片 1000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20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99" o:title="eqId16f3d198e76391779fa3badc848c8ac8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6">
            <o:LockedField>false</o:LockedField>
          </o:OLEObject>
        </w:objec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斜边在其右侧作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14:paraId="483D1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402.75pt;" o:ole="t" filled="f" o:preferrelative="t" stroked="f" coordsize="21600,21600">
            <v:path/>
            <v:fill on="f" focussize="0,0"/>
            <v:stroke on="f" joinstyle="miter"/>
            <v:imagedata r:id="rId628" o:title="eqId63518cbff47ded7ae8d048608dc70ee1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139C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630" o:title="eqIde4aca107a2de591f9082b5600b4842e3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9">
            <o:LockedField>false</o:LockedField>
          </o:OLEObject>
        </w:object>
      </w:r>
      <w:r>
        <w:rPr>
          <w:rFonts w:ascii="宋体" w:hAnsi="宋体"/>
          <w:color w:val="000000"/>
        </w:rPr>
        <w:t>（当且仅当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上时，等号成立），</w:t>
      </w:r>
    </w:p>
    <w:p w14:paraId="2D68A0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05" o:title="eqId2de0d10ef8b748d4531250c37c5d3f9e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1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直线上时，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最大，</w:t>
      </w:r>
    </w:p>
    <w:p w14:paraId="2BA56A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33" o:title="eqId72f0f038ebe04ea9441bd5eedf069806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635" o:title="eqIdff36ac07c45c8d03cf3b7d8739c517ca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4167D2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56.25pt;width:98.25pt;" o:ole="t" filled="f" o:preferrelative="t" stroked="f" coordsize="21600,21600">
            <v:path/>
            <v:fill on="f" focussize="0,0"/>
            <v:stroke on="f" joinstyle="miter"/>
            <v:imagedata r:id="rId637" o:title="eqIdb1f93b3eeeeef42dda6c0de37941bbd0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1CA6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39" o:title="eqId1da155b45f3bbf44b9d072b311248764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4F95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27.75pt;width:195pt;" o:ole="t" filled="f" o:preferrelative="t" stroked="f" coordsize="21600,21600">
            <v:path/>
            <v:fill on="f" focussize="0,0"/>
            <v:stroke on="f" joinstyle="miter"/>
            <v:imagedata r:id="rId641" o:title="eqId2af5b0ed6ba237fbd9e3ef48dad7dd29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5AB0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643" o:title="eqIde8f2d4258758f4cc96ecda0c5be5052b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45" o:title="eqIdbea24dca4324bd66322c5100c1232638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2B5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647" o:title="eqIdd5714210d8921dbafddd225fdd7c5f2c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161E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649" o:title="eqId25d3a6ddbccd4c91545f6a40ed1382c8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D65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651" o:title="eqId92834ea457b5e7bd051e467f19f1fc9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43601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45204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94" o:title="eqId9fca3734de79f7f50b552ef62b29dc7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3">
            <o:LockedField>false</o:LockedField>
          </o:OLEObject>
        </w:object>
      </w:r>
      <w:r>
        <w:rPr>
          <w:rFonts w:ascii="宋体" w:hAnsi="宋体"/>
          <w:color w:val="000000"/>
        </w:rPr>
        <w:t>的面积最大，证明如下：</w:t>
      </w:r>
    </w:p>
    <w:p w14:paraId="6B885D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斜边在其右侧作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</w:p>
    <w:p w14:paraId="4FE80E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4763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74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当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04" o:title="eqId771b610e4ddefa739a985d1e5462ce5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最大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57" o:title="eqId580eaaa85b3d3d61a7e48ea7b618cc7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134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05" o:title="eqId2de0d10ef8b748d4531250c37c5d3f9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8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94" o:title="eqId9fca3734de79f7f50b552ef62b29dc7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661" o:title="eqId929d7199f8802ec112879572fdccb7e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FB80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最大，</w:t>
      </w:r>
    </w:p>
    <w:p w14:paraId="0F0585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63" o:title="eqIdbfec8a7e90bbfc2bfde29c39b82754ba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2">
            <o:LockedField>false</o:LockedField>
          </o:OLEObject>
        </w:object>
      </w:r>
      <w:r>
        <w:rPr>
          <w:rFonts w:ascii="宋体" w:hAnsi="宋体"/>
          <w:color w:val="000000"/>
        </w:rPr>
        <w:t>的面积最大，</w:t>
      </w:r>
    </w:p>
    <w:p w14:paraId="23FC61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65" o:title="eqId2695a57d0f61709ff35ea904b244a2e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F65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667" o:title="eqId62a8bf6fa8b7b20dbc7340a72a43f55a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64C2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669" o:title="eqId00103b2f0c7cb25698ea6f137e27e15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8">
            <o:LockedField>false</o:LockedField>
          </o:OLEObject>
        </w:object>
      </w:r>
    </w:p>
    <w:p w14:paraId="69C3BB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71" o:title="eqId37073d7bb0680bcca14d06b1d8548f0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0">
            <o:LockedField>false</o:LockedField>
          </o:OLEObject>
        </w:object>
      </w:r>
    </w:p>
    <w:p w14:paraId="3B538C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673" o:title="eqId2ef59d8201c3d5a7923917882a71130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2">
            <o:LockedField>false</o:LockedField>
          </o:OLEObject>
        </w:object>
      </w:r>
    </w:p>
    <w:p w14:paraId="4030A8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675" o:title="eqId920523b1b13d2cbb5541431a08f2005b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4">
            <o:LockedField>false</o:LockedField>
          </o:OLEObject>
        </w:object>
      </w:r>
    </w:p>
    <w:p w14:paraId="7A703F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77" o:title="eqIda122810c44cea0fbd5a4b5bc7d08c31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.75pt;width:153.75pt;" o:ole="t" filled="f" o:preferrelative="t" stroked="f" coordsize="21600,21600">
            <v:path/>
            <v:fill on="f" focussize="0,0"/>
            <v:stroke on="f" joinstyle="miter"/>
            <v:imagedata r:id="rId679" o:title="eqId411d078a40070cc1b3d372e341457003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8">
            <o:LockedField>false</o:LockedField>
          </o:OLEObject>
        </w:object>
      </w:r>
    </w:p>
    <w:p w14:paraId="632F88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7.25pt;width:132.75pt;" o:ole="t" filled="f" o:preferrelative="t" stroked="f" coordsize="21600,21600">
            <v:path/>
            <v:fill on="f" focussize="0,0"/>
            <v:stroke on="f" joinstyle="miter"/>
            <v:imagedata r:id="rId681" o:title="eqIdc708ce9b94d8c5650313aa638046691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0">
            <o:LockedField>false</o:LockedField>
          </o:OLEObject>
        </w:object>
      </w:r>
    </w:p>
    <w:p w14:paraId="6CB645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0.75pt;width:237pt;" o:ole="t" filled="f" o:preferrelative="t" stroked="f" coordsize="21600,21600">
            <v:path/>
            <v:fill on="f" focussize="0,0"/>
            <v:stroke on="f" joinstyle="miter"/>
            <v:imagedata r:id="rId683" o:title="eqId7e08492c129cb7fa469be2cee588506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2">
            <o:LockedField>false</o:LockedField>
          </o:OLEObject>
        </w:object>
      </w:r>
    </w:p>
    <w:p w14:paraId="36F155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94" o:title="eqId9fca3734de79f7f50b552ef62b29dc7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5">
            <o:LockedField>false</o:LockedField>
          </o:OLEObject>
        </w:object>
      </w:r>
      <w:r>
        <w:rPr>
          <w:rFonts w:ascii="宋体" w:hAnsi="宋体"/>
          <w:color w:val="000000"/>
        </w:rPr>
        <w:t>的面积最大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7" o:title="eqId866b81a8384cce4f24867baca2e6820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6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8" o:title="eqIdd862d08c6d03dc7d3d434a53f455b74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373F38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直角三角形的性质，等腰直角三角形的性质，全等三角形的判定和性质，勾股定理等，熟练掌握知识点是解题的关键．</w:t>
      </w:r>
    </w:p>
    <w:p w14:paraId="2208719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F16C6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72244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8938D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40081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73153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6B42B6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3E47B8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3871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2C87ED6"/>
    <w:rsid w:val="38274566"/>
    <w:rsid w:val="48472A2F"/>
    <w:rsid w:val="4F8E5C0A"/>
    <w:rsid w:val="783A4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png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9" Type="http://schemas.openxmlformats.org/officeDocument/2006/relationships/fontTable" Target="fontTable.xml"/><Relationship Id="rId688" Type="http://schemas.openxmlformats.org/officeDocument/2006/relationships/customXml" Target="../customXml/item1.xml"/><Relationship Id="rId687" Type="http://schemas.openxmlformats.org/officeDocument/2006/relationships/oleObject" Target="embeddings/oleObject368.bin"/><Relationship Id="rId686" Type="http://schemas.openxmlformats.org/officeDocument/2006/relationships/oleObject" Target="embeddings/oleObject367.bin"/><Relationship Id="rId685" Type="http://schemas.openxmlformats.org/officeDocument/2006/relationships/oleObject" Target="embeddings/oleObject366.bin"/><Relationship Id="rId684" Type="http://schemas.openxmlformats.org/officeDocument/2006/relationships/oleObject" Target="embeddings/oleObject365.bin"/><Relationship Id="rId683" Type="http://schemas.openxmlformats.org/officeDocument/2006/relationships/image" Target="media/image310.wmf"/><Relationship Id="rId682" Type="http://schemas.openxmlformats.org/officeDocument/2006/relationships/oleObject" Target="embeddings/oleObject364.bin"/><Relationship Id="rId681" Type="http://schemas.openxmlformats.org/officeDocument/2006/relationships/image" Target="media/image309.wmf"/><Relationship Id="rId680" Type="http://schemas.openxmlformats.org/officeDocument/2006/relationships/oleObject" Target="embeddings/oleObject363.bin"/><Relationship Id="rId68" Type="http://schemas.openxmlformats.org/officeDocument/2006/relationships/image" Target="media/image35.wmf"/><Relationship Id="rId679" Type="http://schemas.openxmlformats.org/officeDocument/2006/relationships/image" Target="media/image308.wmf"/><Relationship Id="rId678" Type="http://schemas.openxmlformats.org/officeDocument/2006/relationships/oleObject" Target="embeddings/oleObject362.bin"/><Relationship Id="rId677" Type="http://schemas.openxmlformats.org/officeDocument/2006/relationships/image" Target="media/image307.wmf"/><Relationship Id="rId676" Type="http://schemas.openxmlformats.org/officeDocument/2006/relationships/oleObject" Target="embeddings/oleObject361.bin"/><Relationship Id="rId675" Type="http://schemas.openxmlformats.org/officeDocument/2006/relationships/image" Target="media/image306.wmf"/><Relationship Id="rId674" Type="http://schemas.openxmlformats.org/officeDocument/2006/relationships/oleObject" Target="embeddings/oleObject360.bin"/><Relationship Id="rId673" Type="http://schemas.openxmlformats.org/officeDocument/2006/relationships/image" Target="media/image305.wmf"/><Relationship Id="rId672" Type="http://schemas.openxmlformats.org/officeDocument/2006/relationships/oleObject" Target="embeddings/oleObject359.bin"/><Relationship Id="rId671" Type="http://schemas.openxmlformats.org/officeDocument/2006/relationships/image" Target="media/image304.wmf"/><Relationship Id="rId670" Type="http://schemas.openxmlformats.org/officeDocument/2006/relationships/oleObject" Target="embeddings/oleObject358.bin"/><Relationship Id="rId67" Type="http://schemas.openxmlformats.org/officeDocument/2006/relationships/oleObject" Target="embeddings/oleObject24.bin"/><Relationship Id="rId669" Type="http://schemas.openxmlformats.org/officeDocument/2006/relationships/image" Target="media/image303.wmf"/><Relationship Id="rId668" Type="http://schemas.openxmlformats.org/officeDocument/2006/relationships/oleObject" Target="embeddings/oleObject357.bin"/><Relationship Id="rId667" Type="http://schemas.openxmlformats.org/officeDocument/2006/relationships/image" Target="media/image302.wmf"/><Relationship Id="rId666" Type="http://schemas.openxmlformats.org/officeDocument/2006/relationships/oleObject" Target="embeddings/oleObject356.bin"/><Relationship Id="rId665" Type="http://schemas.openxmlformats.org/officeDocument/2006/relationships/image" Target="media/image301.wmf"/><Relationship Id="rId664" Type="http://schemas.openxmlformats.org/officeDocument/2006/relationships/oleObject" Target="embeddings/oleObject355.bin"/><Relationship Id="rId663" Type="http://schemas.openxmlformats.org/officeDocument/2006/relationships/image" Target="media/image300.wmf"/><Relationship Id="rId662" Type="http://schemas.openxmlformats.org/officeDocument/2006/relationships/oleObject" Target="embeddings/oleObject354.bin"/><Relationship Id="rId661" Type="http://schemas.openxmlformats.org/officeDocument/2006/relationships/image" Target="media/image299.wmf"/><Relationship Id="rId660" Type="http://schemas.openxmlformats.org/officeDocument/2006/relationships/oleObject" Target="embeddings/oleObject353.bin"/><Relationship Id="rId66" Type="http://schemas.openxmlformats.org/officeDocument/2006/relationships/image" Target="media/image34.wmf"/><Relationship Id="rId659" Type="http://schemas.openxmlformats.org/officeDocument/2006/relationships/oleObject" Target="embeddings/oleObject352.bin"/><Relationship Id="rId658" Type="http://schemas.openxmlformats.org/officeDocument/2006/relationships/oleObject" Target="embeddings/oleObject351.bin"/><Relationship Id="rId657" Type="http://schemas.openxmlformats.org/officeDocument/2006/relationships/image" Target="media/image298.wmf"/><Relationship Id="rId656" Type="http://schemas.openxmlformats.org/officeDocument/2006/relationships/oleObject" Target="embeddings/oleObject350.bin"/><Relationship Id="rId655" Type="http://schemas.openxmlformats.org/officeDocument/2006/relationships/oleObject" Target="embeddings/oleObject349.bin"/><Relationship Id="rId654" Type="http://schemas.openxmlformats.org/officeDocument/2006/relationships/image" Target="media/image297.png"/><Relationship Id="rId653" Type="http://schemas.openxmlformats.org/officeDocument/2006/relationships/oleObject" Target="embeddings/oleObject348.bin"/><Relationship Id="rId652" Type="http://schemas.openxmlformats.org/officeDocument/2006/relationships/oleObject" Target="embeddings/oleObject347.bin"/><Relationship Id="rId651" Type="http://schemas.openxmlformats.org/officeDocument/2006/relationships/image" Target="media/image296.wmf"/><Relationship Id="rId650" Type="http://schemas.openxmlformats.org/officeDocument/2006/relationships/oleObject" Target="embeddings/oleObject346.bin"/><Relationship Id="rId65" Type="http://schemas.openxmlformats.org/officeDocument/2006/relationships/oleObject" Target="embeddings/oleObject23.bin"/><Relationship Id="rId649" Type="http://schemas.openxmlformats.org/officeDocument/2006/relationships/image" Target="media/image295.wmf"/><Relationship Id="rId648" Type="http://schemas.openxmlformats.org/officeDocument/2006/relationships/oleObject" Target="embeddings/oleObject345.bin"/><Relationship Id="rId647" Type="http://schemas.openxmlformats.org/officeDocument/2006/relationships/image" Target="media/image294.wmf"/><Relationship Id="rId646" Type="http://schemas.openxmlformats.org/officeDocument/2006/relationships/oleObject" Target="embeddings/oleObject344.bin"/><Relationship Id="rId645" Type="http://schemas.openxmlformats.org/officeDocument/2006/relationships/image" Target="media/image293.wmf"/><Relationship Id="rId644" Type="http://schemas.openxmlformats.org/officeDocument/2006/relationships/oleObject" Target="embeddings/oleObject343.bin"/><Relationship Id="rId643" Type="http://schemas.openxmlformats.org/officeDocument/2006/relationships/image" Target="media/image292.wmf"/><Relationship Id="rId642" Type="http://schemas.openxmlformats.org/officeDocument/2006/relationships/oleObject" Target="embeddings/oleObject342.bin"/><Relationship Id="rId641" Type="http://schemas.openxmlformats.org/officeDocument/2006/relationships/image" Target="media/image291.wmf"/><Relationship Id="rId640" Type="http://schemas.openxmlformats.org/officeDocument/2006/relationships/oleObject" Target="embeddings/oleObject341.bin"/><Relationship Id="rId64" Type="http://schemas.openxmlformats.org/officeDocument/2006/relationships/oleObject" Target="embeddings/oleObject22.bin"/><Relationship Id="rId639" Type="http://schemas.openxmlformats.org/officeDocument/2006/relationships/image" Target="media/image290.wmf"/><Relationship Id="rId638" Type="http://schemas.openxmlformats.org/officeDocument/2006/relationships/oleObject" Target="embeddings/oleObject340.bin"/><Relationship Id="rId637" Type="http://schemas.openxmlformats.org/officeDocument/2006/relationships/image" Target="media/image289.wmf"/><Relationship Id="rId636" Type="http://schemas.openxmlformats.org/officeDocument/2006/relationships/oleObject" Target="embeddings/oleObject339.bin"/><Relationship Id="rId635" Type="http://schemas.openxmlformats.org/officeDocument/2006/relationships/image" Target="media/image288.wmf"/><Relationship Id="rId634" Type="http://schemas.openxmlformats.org/officeDocument/2006/relationships/oleObject" Target="embeddings/oleObject338.bin"/><Relationship Id="rId633" Type="http://schemas.openxmlformats.org/officeDocument/2006/relationships/image" Target="media/image287.wmf"/><Relationship Id="rId632" Type="http://schemas.openxmlformats.org/officeDocument/2006/relationships/oleObject" Target="embeddings/oleObject337.bin"/><Relationship Id="rId631" Type="http://schemas.openxmlformats.org/officeDocument/2006/relationships/oleObject" Target="embeddings/oleObject336.bin"/><Relationship Id="rId630" Type="http://schemas.openxmlformats.org/officeDocument/2006/relationships/image" Target="media/image286.wmf"/><Relationship Id="rId63" Type="http://schemas.openxmlformats.org/officeDocument/2006/relationships/image" Target="media/image33.wmf"/><Relationship Id="rId629" Type="http://schemas.openxmlformats.org/officeDocument/2006/relationships/oleObject" Target="embeddings/oleObject335.bin"/><Relationship Id="rId628" Type="http://schemas.openxmlformats.org/officeDocument/2006/relationships/image" Target="media/image285.wmf"/><Relationship Id="rId627" Type="http://schemas.openxmlformats.org/officeDocument/2006/relationships/oleObject" Target="embeddings/oleObject334.bin"/><Relationship Id="rId626" Type="http://schemas.openxmlformats.org/officeDocument/2006/relationships/oleObject" Target="embeddings/oleObject333.bin"/><Relationship Id="rId625" Type="http://schemas.openxmlformats.org/officeDocument/2006/relationships/image" Target="media/image284.png"/><Relationship Id="rId624" Type="http://schemas.openxmlformats.org/officeDocument/2006/relationships/image" Target="media/image283.wmf"/><Relationship Id="rId623" Type="http://schemas.openxmlformats.org/officeDocument/2006/relationships/oleObject" Target="embeddings/oleObject332.bin"/><Relationship Id="rId622" Type="http://schemas.openxmlformats.org/officeDocument/2006/relationships/image" Target="media/image282.wmf"/><Relationship Id="rId621" Type="http://schemas.openxmlformats.org/officeDocument/2006/relationships/oleObject" Target="embeddings/oleObject331.bin"/><Relationship Id="rId620" Type="http://schemas.openxmlformats.org/officeDocument/2006/relationships/image" Target="media/image281.wmf"/><Relationship Id="rId62" Type="http://schemas.openxmlformats.org/officeDocument/2006/relationships/oleObject" Target="embeddings/oleObject21.bin"/><Relationship Id="rId619" Type="http://schemas.openxmlformats.org/officeDocument/2006/relationships/oleObject" Target="embeddings/oleObject330.bin"/><Relationship Id="rId618" Type="http://schemas.openxmlformats.org/officeDocument/2006/relationships/image" Target="media/image280.wmf"/><Relationship Id="rId617" Type="http://schemas.openxmlformats.org/officeDocument/2006/relationships/oleObject" Target="embeddings/oleObject329.bin"/><Relationship Id="rId616" Type="http://schemas.openxmlformats.org/officeDocument/2006/relationships/image" Target="media/image279.wmf"/><Relationship Id="rId615" Type="http://schemas.openxmlformats.org/officeDocument/2006/relationships/oleObject" Target="embeddings/oleObject328.bin"/><Relationship Id="rId614" Type="http://schemas.openxmlformats.org/officeDocument/2006/relationships/image" Target="media/image278.wmf"/><Relationship Id="rId613" Type="http://schemas.openxmlformats.org/officeDocument/2006/relationships/oleObject" Target="embeddings/oleObject327.bin"/><Relationship Id="rId612" Type="http://schemas.openxmlformats.org/officeDocument/2006/relationships/image" Target="media/image277.wmf"/><Relationship Id="rId611" Type="http://schemas.openxmlformats.org/officeDocument/2006/relationships/oleObject" Target="embeddings/oleObject326.bin"/><Relationship Id="rId610" Type="http://schemas.openxmlformats.org/officeDocument/2006/relationships/image" Target="media/image276.wmf"/><Relationship Id="rId61" Type="http://schemas.openxmlformats.org/officeDocument/2006/relationships/image" Target="media/image32.wmf"/><Relationship Id="rId609" Type="http://schemas.openxmlformats.org/officeDocument/2006/relationships/oleObject" Target="embeddings/oleObject325.bin"/><Relationship Id="rId608" Type="http://schemas.openxmlformats.org/officeDocument/2006/relationships/oleObject" Target="embeddings/oleObject324.bin"/><Relationship Id="rId607" Type="http://schemas.openxmlformats.org/officeDocument/2006/relationships/oleObject" Target="embeddings/oleObject323.bin"/><Relationship Id="rId606" Type="http://schemas.openxmlformats.org/officeDocument/2006/relationships/oleObject" Target="embeddings/oleObject322.bin"/><Relationship Id="rId605" Type="http://schemas.openxmlformats.org/officeDocument/2006/relationships/oleObject" Target="embeddings/oleObject321.bin"/><Relationship Id="rId604" Type="http://schemas.openxmlformats.org/officeDocument/2006/relationships/image" Target="media/image275.wmf"/><Relationship Id="rId603" Type="http://schemas.openxmlformats.org/officeDocument/2006/relationships/oleObject" Target="embeddings/oleObject320.bin"/><Relationship Id="rId602" Type="http://schemas.openxmlformats.org/officeDocument/2006/relationships/image" Target="media/image274.wmf"/><Relationship Id="rId601" Type="http://schemas.openxmlformats.org/officeDocument/2006/relationships/oleObject" Target="embeddings/oleObject319.bin"/><Relationship Id="rId600" Type="http://schemas.openxmlformats.org/officeDocument/2006/relationships/image" Target="media/image273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9" Type="http://schemas.openxmlformats.org/officeDocument/2006/relationships/oleObject" Target="embeddings/oleObject318.bin"/><Relationship Id="rId598" Type="http://schemas.openxmlformats.org/officeDocument/2006/relationships/image" Target="media/image272.wmf"/><Relationship Id="rId597" Type="http://schemas.openxmlformats.org/officeDocument/2006/relationships/oleObject" Target="embeddings/oleObject317.bin"/><Relationship Id="rId596" Type="http://schemas.openxmlformats.org/officeDocument/2006/relationships/oleObject" Target="embeddings/oleObject316.bin"/><Relationship Id="rId595" Type="http://schemas.openxmlformats.org/officeDocument/2006/relationships/oleObject" Target="embeddings/oleObject315.bin"/><Relationship Id="rId594" Type="http://schemas.openxmlformats.org/officeDocument/2006/relationships/image" Target="media/image271.wmf"/><Relationship Id="rId593" Type="http://schemas.openxmlformats.org/officeDocument/2006/relationships/oleObject" Target="embeddings/oleObject314.bin"/><Relationship Id="rId592" Type="http://schemas.openxmlformats.org/officeDocument/2006/relationships/image" Target="media/image270.wmf"/><Relationship Id="rId591" Type="http://schemas.openxmlformats.org/officeDocument/2006/relationships/oleObject" Target="embeddings/oleObject313.bin"/><Relationship Id="rId590" Type="http://schemas.openxmlformats.org/officeDocument/2006/relationships/image" Target="media/image269.wmf"/><Relationship Id="rId59" Type="http://schemas.openxmlformats.org/officeDocument/2006/relationships/image" Target="media/image31.wmf"/><Relationship Id="rId589" Type="http://schemas.openxmlformats.org/officeDocument/2006/relationships/oleObject" Target="embeddings/oleObject312.bin"/><Relationship Id="rId588" Type="http://schemas.openxmlformats.org/officeDocument/2006/relationships/oleObject" Target="embeddings/oleObject311.bin"/><Relationship Id="rId587" Type="http://schemas.openxmlformats.org/officeDocument/2006/relationships/image" Target="media/image268.wmf"/><Relationship Id="rId586" Type="http://schemas.openxmlformats.org/officeDocument/2006/relationships/oleObject" Target="embeddings/oleObject310.bin"/><Relationship Id="rId585" Type="http://schemas.openxmlformats.org/officeDocument/2006/relationships/image" Target="media/image267.wmf"/><Relationship Id="rId584" Type="http://schemas.openxmlformats.org/officeDocument/2006/relationships/oleObject" Target="embeddings/oleObject309.bin"/><Relationship Id="rId583" Type="http://schemas.openxmlformats.org/officeDocument/2006/relationships/image" Target="media/image266.wmf"/><Relationship Id="rId582" Type="http://schemas.openxmlformats.org/officeDocument/2006/relationships/oleObject" Target="embeddings/oleObject308.bin"/><Relationship Id="rId581" Type="http://schemas.openxmlformats.org/officeDocument/2006/relationships/image" Target="media/image265.wmf"/><Relationship Id="rId580" Type="http://schemas.openxmlformats.org/officeDocument/2006/relationships/oleObject" Target="embeddings/oleObject307.bin"/><Relationship Id="rId58" Type="http://schemas.openxmlformats.org/officeDocument/2006/relationships/oleObject" Target="embeddings/oleObject19.bin"/><Relationship Id="rId579" Type="http://schemas.openxmlformats.org/officeDocument/2006/relationships/image" Target="media/image264.wmf"/><Relationship Id="rId578" Type="http://schemas.openxmlformats.org/officeDocument/2006/relationships/oleObject" Target="embeddings/oleObject306.bin"/><Relationship Id="rId577" Type="http://schemas.openxmlformats.org/officeDocument/2006/relationships/image" Target="media/image263.wmf"/><Relationship Id="rId576" Type="http://schemas.openxmlformats.org/officeDocument/2006/relationships/oleObject" Target="embeddings/oleObject305.bin"/><Relationship Id="rId575" Type="http://schemas.openxmlformats.org/officeDocument/2006/relationships/image" Target="media/image262.wmf"/><Relationship Id="rId574" Type="http://schemas.openxmlformats.org/officeDocument/2006/relationships/oleObject" Target="embeddings/oleObject304.bin"/><Relationship Id="rId573" Type="http://schemas.openxmlformats.org/officeDocument/2006/relationships/image" Target="media/image261.png"/><Relationship Id="rId572" Type="http://schemas.openxmlformats.org/officeDocument/2006/relationships/image" Target="media/image260.wmf"/><Relationship Id="rId571" Type="http://schemas.openxmlformats.org/officeDocument/2006/relationships/oleObject" Target="embeddings/oleObject303.bin"/><Relationship Id="rId570" Type="http://schemas.openxmlformats.org/officeDocument/2006/relationships/image" Target="media/image259.wmf"/><Relationship Id="rId57" Type="http://schemas.openxmlformats.org/officeDocument/2006/relationships/image" Target="media/image30.wmf"/><Relationship Id="rId569" Type="http://schemas.openxmlformats.org/officeDocument/2006/relationships/oleObject" Target="embeddings/oleObject302.bin"/><Relationship Id="rId568" Type="http://schemas.openxmlformats.org/officeDocument/2006/relationships/image" Target="media/image258.wmf"/><Relationship Id="rId567" Type="http://schemas.openxmlformats.org/officeDocument/2006/relationships/oleObject" Target="embeddings/oleObject301.bin"/><Relationship Id="rId566" Type="http://schemas.openxmlformats.org/officeDocument/2006/relationships/oleObject" Target="embeddings/oleObject300.bin"/><Relationship Id="rId565" Type="http://schemas.openxmlformats.org/officeDocument/2006/relationships/oleObject" Target="embeddings/oleObject299.bin"/><Relationship Id="rId564" Type="http://schemas.openxmlformats.org/officeDocument/2006/relationships/oleObject" Target="embeddings/oleObject298.bin"/><Relationship Id="rId563" Type="http://schemas.openxmlformats.org/officeDocument/2006/relationships/oleObject" Target="embeddings/oleObject297.bin"/><Relationship Id="rId562" Type="http://schemas.openxmlformats.org/officeDocument/2006/relationships/oleObject" Target="embeddings/oleObject296.bin"/><Relationship Id="rId561" Type="http://schemas.openxmlformats.org/officeDocument/2006/relationships/oleObject" Target="embeddings/oleObject295.bin"/><Relationship Id="rId560" Type="http://schemas.openxmlformats.org/officeDocument/2006/relationships/oleObject" Target="embeddings/oleObject294.bin"/><Relationship Id="rId56" Type="http://schemas.openxmlformats.org/officeDocument/2006/relationships/oleObject" Target="embeddings/oleObject18.bin"/><Relationship Id="rId559" Type="http://schemas.openxmlformats.org/officeDocument/2006/relationships/image" Target="media/image257.png"/><Relationship Id="rId558" Type="http://schemas.openxmlformats.org/officeDocument/2006/relationships/oleObject" Target="embeddings/oleObject293.bin"/><Relationship Id="rId557" Type="http://schemas.openxmlformats.org/officeDocument/2006/relationships/oleObject" Target="embeddings/oleObject292.bin"/><Relationship Id="rId556" Type="http://schemas.openxmlformats.org/officeDocument/2006/relationships/image" Target="media/image256.wmf"/><Relationship Id="rId555" Type="http://schemas.openxmlformats.org/officeDocument/2006/relationships/oleObject" Target="embeddings/oleObject291.bin"/><Relationship Id="rId554" Type="http://schemas.openxmlformats.org/officeDocument/2006/relationships/oleObject" Target="embeddings/oleObject290.bin"/><Relationship Id="rId553" Type="http://schemas.openxmlformats.org/officeDocument/2006/relationships/image" Target="media/image255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54.wmf"/><Relationship Id="rId550" Type="http://schemas.openxmlformats.org/officeDocument/2006/relationships/oleObject" Target="embeddings/oleObject288.bin"/><Relationship Id="rId55" Type="http://schemas.openxmlformats.org/officeDocument/2006/relationships/image" Target="media/image29.wmf"/><Relationship Id="rId549" Type="http://schemas.openxmlformats.org/officeDocument/2006/relationships/image" Target="media/image253.png"/><Relationship Id="rId548" Type="http://schemas.openxmlformats.org/officeDocument/2006/relationships/image" Target="media/image252.wmf"/><Relationship Id="rId547" Type="http://schemas.openxmlformats.org/officeDocument/2006/relationships/oleObject" Target="embeddings/oleObject287.bin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1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0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49.wmf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17.bin"/><Relationship Id="rId539" Type="http://schemas.openxmlformats.org/officeDocument/2006/relationships/image" Target="media/image248.wmf"/><Relationship Id="rId538" Type="http://schemas.openxmlformats.org/officeDocument/2006/relationships/oleObject" Target="embeddings/oleObject282.bin"/><Relationship Id="rId537" Type="http://schemas.openxmlformats.org/officeDocument/2006/relationships/oleObject" Target="embeddings/oleObject281.bin"/><Relationship Id="rId536" Type="http://schemas.openxmlformats.org/officeDocument/2006/relationships/image" Target="media/image247.wmf"/><Relationship Id="rId535" Type="http://schemas.openxmlformats.org/officeDocument/2006/relationships/oleObject" Target="embeddings/oleObject280.bin"/><Relationship Id="rId534" Type="http://schemas.openxmlformats.org/officeDocument/2006/relationships/oleObject" Target="embeddings/oleObject279.bin"/><Relationship Id="rId533" Type="http://schemas.openxmlformats.org/officeDocument/2006/relationships/oleObject" Target="embeddings/oleObject278.bin"/><Relationship Id="rId532" Type="http://schemas.openxmlformats.org/officeDocument/2006/relationships/image" Target="media/image246.wmf"/><Relationship Id="rId531" Type="http://schemas.openxmlformats.org/officeDocument/2006/relationships/oleObject" Target="embeddings/oleObject277.bin"/><Relationship Id="rId530" Type="http://schemas.openxmlformats.org/officeDocument/2006/relationships/image" Target="media/image245.wmf"/><Relationship Id="rId53" Type="http://schemas.openxmlformats.org/officeDocument/2006/relationships/image" Target="media/image28.png"/><Relationship Id="rId529" Type="http://schemas.openxmlformats.org/officeDocument/2006/relationships/oleObject" Target="embeddings/oleObject276.bin"/><Relationship Id="rId528" Type="http://schemas.openxmlformats.org/officeDocument/2006/relationships/oleObject" Target="embeddings/oleObject275.bin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4.wmf"/><Relationship Id="rId525" Type="http://schemas.openxmlformats.org/officeDocument/2006/relationships/oleObject" Target="embeddings/oleObject273.bin"/><Relationship Id="rId524" Type="http://schemas.openxmlformats.org/officeDocument/2006/relationships/image" Target="media/image243.wmf"/><Relationship Id="rId523" Type="http://schemas.openxmlformats.org/officeDocument/2006/relationships/oleObject" Target="embeddings/oleObject272.bin"/><Relationship Id="rId522" Type="http://schemas.openxmlformats.org/officeDocument/2006/relationships/oleObject" Target="embeddings/oleObject271.bin"/><Relationship Id="rId521" Type="http://schemas.openxmlformats.org/officeDocument/2006/relationships/image" Target="media/image242.wmf"/><Relationship Id="rId520" Type="http://schemas.openxmlformats.org/officeDocument/2006/relationships/oleObject" Target="embeddings/oleObject270.bin"/><Relationship Id="rId52" Type="http://schemas.openxmlformats.org/officeDocument/2006/relationships/image" Target="media/image27.wmf"/><Relationship Id="rId519" Type="http://schemas.openxmlformats.org/officeDocument/2006/relationships/image" Target="media/image241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40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39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38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37.wmf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16.bin"/><Relationship Id="rId509" Type="http://schemas.openxmlformats.org/officeDocument/2006/relationships/image" Target="media/image236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35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4.wmf"/><Relationship Id="rId504" Type="http://schemas.openxmlformats.org/officeDocument/2006/relationships/oleObject" Target="embeddings/oleObject262.bin"/><Relationship Id="rId503" Type="http://schemas.openxmlformats.org/officeDocument/2006/relationships/oleObject" Target="embeddings/oleObject261.bin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3.wmf"/><Relationship Id="rId500" Type="http://schemas.openxmlformats.org/officeDocument/2006/relationships/oleObject" Target="embeddings/oleObject259.bin"/><Relationship Id="rId50" Type="http://schemas.openxmlformats.org/officeDocument/2006/relationships/image" Target="media/image26.png"/><Relationship Id="rId5" Type="http://schemas.openxmlformats.org/officeDocument/2006/relationships/header" Target="header3.xml"/><Relationship Id="rId499" Type="http://schemas.openxmlformats.org/officeDocument/2006/relationships/image" Target="media/image232.wmf"/><Relationship Id="rId498" Type="http://schemas.openxmlformats.org/officeDocument/2006/relationships/oleObject" Target="embeddings/oleObject258.bin"/><Relationship Id="rId497" Type="http://schemas.openxmlformats.org/officeDocument/2006/relationships/image" Target="media/image231.wmf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0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29.wmf"/><Relationship Id="rId492" Type="http://schemas.openxmlformats.org/officeDocument/2006/relationships/oleObject" Target="embeddings/oleObject255.bin"/><Relationship Id="rId491" Type="http://schemas.openxmlformats.org/officeDocument/2006/relationships/image" Target="media/image228.wmf"/><Relationship Id="rId490" Type="http://schemas.openxmlformats.org/officeDocument/2006/relationships/oleObject" Target="embeddings/oleObject254.bin"/><Relationship Id="rId49" Type="http://schemas.openxmlformats.org/officeDocument/2006/relationships/image" Target="media/image25.png"/><Relationship Id="rId489" Type="http://schemas.openxmlformats.org/officeDocument/2006/relationships/image" Target="media/image227.wmf"/><Relationship Id="rId488" Type="http://schemas.openxmlformats.org/officeDocument/2006/relationships/oleObject" Target="embeddings/oleObject253.bin"/><Relationship Id="rId487" Type="http://schemas.openxmlformats.org/officeDocument/2006/relationships/image" Target="media/image226.wmf"/><Relationship Id="rId486" Type="http://schemas.openxmlformats.org/officeDocument/2006/relationships/oleObject" Target="embeddings/oleObject252.bin"/><Relationship Id="rId485" Type="http://schemas.openxmlformats.org/officeDocument/2006/relationships/image" Target="media/image225.wmf"/><Relationship Id="rId484" Type="http://schemas.openxmlformats.org/officeDocument/2006/relationships/oleObject" Target="embeddings/oleObject251.bin"/><Relationship Id="rId483" Type="http://schemas.openxmlformats.org/officeDocument/2006/relationships/image" Target="media/image224.wmf"/><Relationship Id="rId482" Type="http://schemas.openxmlformats.org/officeDocument/2006/relationships/oleObject" Target="embeddings/oleObject250.bin"/><Relationship Id="rId481" Type="http://schemas.openxmlformats.org/officeDocument/2006/relationships/image" Target="media/image223.wmf"/><Relationship Id="rId480" Type="http://schemas.openxmlformats.org/officeDocument/2006/relationships/oleObject" Target="embeddings/oleObject249.bin"/><Relationship Id="rId48" Type="http://schemas.openxmlformats.org/officeDocument/2006/relationships/image" Target="media/image24.wmf"/><Relationship Id="rId479" Type="http://schemas.openxmlformats.org/officeDocument/2006/relationships/image" Target="media/image222.wmf"/><Relationship Id="rId478" Type="http://schemas.openxmlformats.org/officeDocument/2006/relationships/oleObject" Target="embeddings/oleObject248.bin"/><Relationship Id="rId477" Type="http://schemas.openxmlformats.org/officeDocument/2006/relationships/image" Target="media/image221.wmf"/><Relationship Id="rId476" Type="http://schemas.openxmlformats.org/officeDocument/2006/relationships/oleObject" Target="embeddings/oleObject247.bin"/><Relationship Id="rId475" Type="http://schemas.openxmlformats.org/officeDocument/2006/relationships/image" Target="media/image220.wmf"/><Relationship Id="rId474" Type="http://schemas.openxmlformats.org/officeDocument/2006/relationships/oleObject" Target="embeddings/oleObject246.bin"/><Relationship Id="rId473" Type="http://schemas.openxmlformats.org/officeDocument/2006/relationships/image" Target="media/image219.wmf"/><Relationship Id="rId472" Type="http://schemas.openxmlformats.org/officeDocument/2006/relationships/oleObject" Target="embeddings/oleObject245.bin"/><Relationship Id="rId471" Type="http://schemas.openxmlformats.org/officeDocument/2006/relationships/image" Target="media/image218.wmf"/><Relationship Id="rId470" Type="http://schemas.openxmlformats.org/officeDocument/2006/relationships/oleObject" Target="embeddings/oleObject244.bin"/><Relationship Id="rId47" Type="http://schemas.openxmlformats.org/officeDocument/2006/relationships/oleObject" Target="embeddings/oleObject15.bin"/><Relationship Id="rId469" Type="http://schemas.openxmlformats.org/officeDocument/2006/relationships/image" Target="media/image217.wmf"/><Relationship Id="rId468" Type="http://schemas.openxmlformats.org/officeDocument/2006/relationships/oleObject" Target="embeddings/oleObject243.bin"/><Relationship Id="rId467" Type="http://schemas.openxmlformats.org/officeDocument/2006/relationships/image" Target="media/image216.png"/><Relationship Id="rId466" Type="http://schemas.openxmlformats.org/officeDocument/2006/relationships/image" Target="media/image215.wmf"/><Relationship Id="rId465" Type="http://schemas.openxmlformats.org/officeDocument/2006/relationships/oleObject" Target="embeddings/oleObject242.bin"/><Relationship Id="rId464" Type="http://schemas.openxmlformats.org/officeDocument/2006/relationships/oleObject" Target="embeddings/oleObject241.bin"/><Relationship Id="rId463" Type="http://schemas.openxmlformats.org/officeDocument/2006/relationships/image" Target="media/image214.wmf"/><Relationship Id="rId462" Type="http://schemas.openxmlformats.org/officeDocument/2006/relationships/oleObject" Target="embeddings/oleObject240.bin"/><Relationship Id="rId461" Type="http://schemas.openxmlformats.org/officeDocument/2006/relationships/oleObject" Target="embeddings/oleObject239.bin"/><Relationship Id="rId460" Type="http://schemas.openxmlformats.org/officeDocument/2006/relationships/oleObject" Target="embeddings/oleObject238.bin"/><Relationship Id="rId46" Type="http://schemas.openxmlformats.org/officeDocument/2006/relationships/image" Target="media/image23.wmf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3.png"/><Relationship Id="rId457" Type="http://schemas.openxmlformats.org/officeDocument/2006/relationships/image" Target="media/image212.wmf"/><Relationship Id="rId456" Type="http://schemas.openxmlformats.org/officeDocument/2006/relationships/oleObject" Target="embeddings/oleObject236.bin"/><Relationship Id="rId455" Type="http://schemas.openxmlformats.org/officeDocument/2006/relationships/image" Target="media/image211.png"/><Relationship Id="rId454" Type="http://schemas.openxmlformats.org/officeDocument/2006/relationships/oleObject" Target="embeddings/oleObject235.bin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3.bin"/><Relationship Id="rId450" Type="http://schemas.openxmlformats.org/officeDocument/2006/relationships/oleObject" Target="embeddings/oleObject232.bin"/><Relationship Id="rId45" Type="http://schemas.openxmlformats.org/officeDocument/2006/relationships/oleObject" Target="embeddings/oleObject14.bin"/><Relationship Id="rId449" Type="http://schemas.openxmlformats.org/officeDocument/2006/relationships/image" Target="media/image209.png"/><Relationship Id="rId448" Type="http://schemas.openxmlformats.org/officeDocument/2006/relationships/oleObject" Target="embeddings/oleObject231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07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06.wmf"/><Relationship Id="rId442" Type="http://schemas.openxmlformats.org/officeDocument/2006/relationships/oleObject" Target="embeddings/oleObject228.bin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5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25.bin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2.png"/><Relationship Id="rId432" Type="http://schemas.openxmlformats.org/officeDocument/2006/relationships/oleObject" Target="embeddings/oleObject222.bin"/><Relationship Id="rId431" Type="http://schemas.openxmlformats.org/officeDocument/2006/relationships/oleObject" Target="embeddings/oleObject221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13.bin"/><Relationship Id="rId429" Type="http://schemas.openxmlformats.org/officeDocument/2006/relationships/oleObject" Target="embeddings/oleObject220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19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18.bin"/><Relationship Id="rId424" Type="http://schemas.openxmlformats.org/officeDocument/2006/relationships/image" Target="media/image198.wmf"/><Relationship Id="rId423" Type="http://schemas.openxmlformats.org/officeDocument/2006/relationships/oleObject" Target="embeddings/oleObject217.bin"/><Relationship Id="rId422" Type="http://schemas.openxmlformats.org/officeDocument/2006/relationships/image" Target="media/image197.wmf"/><Relationship Id="rId421" Type="http://schemas.openxmlformats.org/officeDocument/2006/relationships/oleObject" Target="embeddings/oleObject216.bin"/><Relationship Id="rId420" Type="http://schemas.openxmlformats.org/officeDocument/2006/relationships/image" Target="media/image196.png"/><Relationship Id="rId42" Type="http://schemas.openxmlformats.org/officeDocument/2006/relationships/image" Target="media/image21.wmf"/><Relationship Id="rId419" Type="http://schemas.openxmlformats.org/officeDocument/2006/relationships/image" Target="media/image195.wmf"/><Relationship Id="rId418" Type="http://schemas.openxmlformats.org/officeDocument/2006/relationships/oleObject" Target="embeddings/oleObject215.bin"/><Relationship Id="rId417" Type="http://schemas.openxmlformats.org/officeDocument/2006/relationships/image" Target="media/image194.wmf"/><Relationship Id="rId416" Type="http://schemas.openxmlformats.org/officeDocument/2006/relationships/oleObject" Target="embeddings/oleObject214.bin"/><Relationship Id="rId415" Type="http://schemas.openxmlformats.org/officeDocument/2006/relationships/image" Target="media/image193.wmf"/><Relationship Id="rId414" Type="http://schemas.openxmlformats.org/officeDocument/2006/relationships/oleObject" Target="embeddings/oleObject213.bin"/><Relationship Id="rId413" Type="http://schemas.openxmlformats.org/officeDocument/2006/relationships/image" Target="media/image192.wmf"/><Relationship Id="rId412" Type="http://schemas.openxmlformats.org/officeDocument/2006/relationships/oleObject" Target="embeddings/oleObject212.bin"/><Relationship Id="rId411" Type="http://schemas.openxmlformats.org/officeDocument/2006/relationships/image" Target="media/image191.wmf"/><Relationship Id="rId410" Type="http://schemas.openxmlformats.org/officeDocument/2006/relationships/oleObject" Target="embeddings/oleObject211.bin"/><Relationship Id="rId41" Type="http://schemas.openxmlformats.org/officeDocument/2006/relationships/oleObject" Target="embeddings/oleObject12.bin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0.png"/><Relationship Id="rId407" Type="http://schemas.openxmlformats.org/officeDocument/2006/relationships/image" Target="media/image189.wmf"/><Relationship Id="rId406" Type="http://schemas.openxmlformats.org/officeDocument/2006/relationships/oleObject" Target="embeddings/oleObject209.bin"/><Relationship Id="rId405" Type="http://schemas.openxmlformats.org/officeDocument/2006/relationships/image" Target="media/image188.wmf"/><Relationship Id="rId404" Type="http://schemas.openxmlformats.org/officeDocument/2006/relationships/oleObject" Target="embeddings/oleObject208.bin"/><Relationship Id="rId403" Type="http://schemas.openxmlformats.org/officeDocument/2006/relationships/image" Target="media/image187.wmf"/><Relationship Id="rId402" Type="http://schemas.openxmlformats.org/officeDocument/2006/relationships/oleObject" Target="embeddings/oleObject207.bin"/><Relationship Id="rId401" Type="http://schemas.openxmlformats.org/officeDocument/2006/relationships/image" Target="media/image186.wmf"/><Relationship Id="rId400" Type="http://schemas.openxmlformats.org/officeDocument/2006/relationships/oleObject" Target="embeddings/oleObject206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9" Type="http://schemas.openxmlformats.org/officeDocument/2006/relationships/image" Target="media/image185.wmf"/><Relationship Id="rId398" Type="http://schemas.openxmlformats.org/officeDocument/2006/relationships/oleObject" Target="embeddings/oleObject205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04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3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2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1.bin"/><Relationship Id="rId39" Type="http://schemas.openxmlformats.org/officeDocument/2006/relationships/oleObject" Target="embeddings/oleObject11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0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199.bin"/><Relationship Id="rId385" Type="http://schemas.openxmlformats.org/officeDocument/2006/relationships/image" Target="media/image178.png"/><Relationship Id="rId384" Type="http://schemas.openxmlformats.org/officeDocument/2006/relationships/image" Target="media/image177.wmf"/><Relationship Id="rId383" Type="http://schemas.openxmlformats.org/officeDocument/2006/relationships/oleObject" Target="embeddings/oleObject198.bin"/><Relationship Id="rId382" Type="http://schemas.openxmlformats.org/officeDocument/2006/relationships/oleObject" Target="embeddings/oleObject197.bin"/><Relationship Id="rId381" Type="http://schemas.openxmlformats.org/officeDocument/2006/relationships/image" Target="media/image176.wmf"/><Relationship Id="rId380" Type="http://schemas.openxmlformats.org/officeDocument/2006/relationships/oleObject" Target="embeddings/oleObject196.bin"/><Relationship Id="rId38" Type="http://schemas.openxmlformats.org/officeDocument/2006/relationships/image" Target="media/image19.wmf"/><Relationship Id="rId379" Type="http://schemas.openxmlformats.org/officeDocument/2006/relationships/oleObject" Target="embeddings/oleObject195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194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3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0.bin"/><Relationship Id="rId369" Type="http://schemas.openxmlformats.org/officeDocument/2006/relationships/oleObject" Target="embeddings/oleObject190.bin"/><Relationship Id="rId368" Type="http://schemas.openxmlformats.org/officeDocument/2006/relationships/oleObject" Target="embeddings/oleObject189.bin"/><Relationship Id="rId367" Type="http://schemas.openxmlformats.org/officeDocument/2006/relationships/oleObject" Target="embeddings/oleObject188.bin"/><Relationship Id="rId366" Type="http://schemas.openxmlformats.org/officeDocument/2006/relationships/image" Target="media/image170.wmf"/><Relationship Id="rId365" Type="http://schemas.openxmlformats.org/officeDocument/2006/relationships/oleObject" Target="embeddings/oleObject187.bin"/><Relationship Id="rId364" Type="http://schemas.openxmlformats.org/officeDocument/2006/relationships/oleObject" Target="embeddings/oleObject186.bin"/><Relationship Id="rId363" Type="http://schemas.openxmlformats.org/officeDocument/2006/relationships/image" Target="media/image169.wmf"/><Relationship Id="rId362" Type="http://schemas.openxmlformats.org/officeDocument/2006/relationships/oleObject" Target="embeddings/oleObject185.bin"/><Relationship Id="rId361" Type="http://schemas.openxmlformats.org/officeDocument/2006/relationships/oleObject" Target="embeddings/oleObject184.bin"/><Relationship Id="rId360" Type="http://schemas.openxmlformats.org/officeDocument/2006/relationships/oleObject" Target="embeddings/oleObject183.bin"/><Relationship Id="rId36" Type="http://schemas.openxmlformats.org/officeDocument/2006/relationships/image" Target="media/image18.wmf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0.bin"/><Relationship Id="rId353" Type="http://schemas.openxmlformats.org/officeDocument/2006/relationships/oleObject" Target="embeddings/oleObject179.bin"/><Relationship Id="rId352" Type="http://schemas.openxmlformats.org/officeDocument/2006/relationships/oleObject" Target="embeddings/oleObject178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9.bin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2.bin"/><Relationship Id="rId340" Type="http://schemas.openxmlformats.org/officeDocument/2006/relationships/oleObject" Target="embeddings/oleObject171.bin"/><Relationship Id="rId34" Type="http://schemas.openxmlformats.org/officeDocument/2006/relationships/image" Target="media/image17.wmf"/><Relationship Id="rId339" Type="http://schemas.openxmlformats.org/officeDocument/2006/relationships/oleObject" Target="embeddings/oleObject170.bin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68.bin"/><Relationship Id="rId335" Type="http://schemas.openxmlformats.org/officeDocument/2006/relationships/oleObject" Target="embeddings/oleObject167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66.bin"/><Relationship Id="rId332" Type="http://schemas.openxmlformats.org/officeDocument/2006/relationships/oleObject" Target="embeddings/oleObject165.bin"/><Relationship Id="rId331" Type="http://schemas.openxmlformats.org/officeDocument/2006/relationships/oleObject" Target="embeddings/oleObject164.bin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8.bin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2.bin"/><Relationship Id="rId327" Type="http://schemas.openxmlformats.org/officeDocument/2006/relationships/oleObject" Target="embeddings/oleObject161.bin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58.bin"/><Relationship Id="rId321" Type="http://schemas.openxmlformats.org/officeDocument/2006/relationships/oleObject" Target="embeddings/oleObject157.bin"/><Relationship Id="rId320" Type="http://schemas.openxmlformats.org/officeDocument/2006/relationships/oleObject" Target="embeddings/oleObject156.bin"/><Relationship Id="rId32" Type="http://schemas.openxmlformats.org/officeDocument/2006/relationships/image" Target="media/image16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17" Type="http://schemas.openxmlformats.org/officeDocument/2006/relationships/oleObject" Target="embeddings/oleObject154.bin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7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48.bin"/><Relationship Id="rId305" Type="http://schemas.openxmlformats.org/officeDocument/2006/relationships/oleObject" Target="embeddings/oleObject147.bin"/><Relationship Id="rId304" Type="http://schemas.openxmlformats.org/officeDocument/2006/relationships/image" Target="media/image149.png"/><Relationship Id="rId303" Type="http://schemas.openxmlformats.org/officeDocument/2006/relationships/oleObject" Target="embeddings/oleObject146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47.wmf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2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6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3.bin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3.png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2.png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png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image" Target="media/image11.png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image" Target="media/image10.png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oleObject" Target="embeddings/oleObject111.bin"/><Relationship Id="rId233" Type="http://schemas.openxmlformats.org/officeDocument/2006/relationships/oleObject" Target="embeddings/oleObject110.bin"/><Relationship Id="rId232" Type="http://schemas.openxmlformats.org/officeDocument/2006/relationships/oleObject" Target="embeddings/oleObject109.bin"/><Relationship Id="rId231" Type="http://schemas.openxmlformats.org/officeDocument/2006/relationships/oleObject" Target="embeddings/oleObject108.bin"/><Relationship Id="rId230" Type="http://schemas.openxmlformats.org/officeDocument/2006/relationships/oleObject" Target="embeddings/oleObject107.bin"/><Relationship Id="rId23" Type="http://schemas.openxmlformats.org/officeDocument/2006/relationships/image" Target="media/image9.png"/><Relationship Id="rId229" Type="http://schemas.openxmlformats.org/officeDocument/2006/relationships/image" Target="media/image114.wmf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05.bin"/><Relationship Id="rId225" Type="http://schemas.openxmlformats.org/officeDocument/2006/relationships/oleObject" Target="embeddings/oleObject104.bin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1.bin"/><Relationship Id="rId22" Type="http://schemas.openxmlformats.org/officeDocument/2006/relationships/image" Target="media/image8.png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7.png"/><Relationship Id="rId209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98.png"/><Relationship Id="rId194" Type="http://schemas.openxmlformats.org/officeDocument/2006/relationships/image" Target="media/image97.wmf"/><Relationship Id="rId193" Type="http://schemas.openxmlformats.org/officeDocument/2006/relationships/oleObject" Target="embeddings/oleObject88.bin"/><Relationship Id="rId192" Type="http://schemas.openxmlformats.org/officeDocument/2006/relationships/oleObject" Target="embeddings/oleObject87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6.bin"/><Relationship Id="rId19" Type="http://schemas.openxmlformats.org/officeDocument/2006/relationships/image" Target="media/image5.png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png"/><Relationship Id="rId18" Type="http://schemas.openxmlformats.org/officeDocument/2006/relationships/image" Target="media/image4.png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163" Type="http://schemas.openxmlformats.org/officeDocument/2006/relationships/oleObject" Target="embeddings/oleObject71.bin"/><Relationship Id="rId162" Type="http://schemas.openxmlformats.org/officeDocument/2006/relationships/image" Target="media/image83.png"/><Relationship Id="rId161" Type="http://schemas.openxmlformats.org/officeDocument/2006/relationships/image" Target="media/image82.png"/><Relationship Id="rId160" Type="http://schemas.openxmlformats.org/officeDocument/2006/relationships/image" Target="media/image81.png"/><Relationship Id="rId16" Type="http://schemas.openxmlformats.org/officeDocument/2006/relationships/oleObject" Target="embeddings/oleObject4.bin"/><Relationship Id="rId159" Type="http://schemas.openxmlformats.org/officeDocument/2006/relationships/image" Target="media/image80.png"/><Relationship Id="rId158" Type="http://schemas.openxmlformats.org/officeDocument/2006/relationships/image" Target="media/image79.png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oleObject" Target="embeddings/oleObject55.bin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png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97E832-27C2-4C43-A48B-2872EB84A4B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7802</Words>
  <Characters>8906</Characters>
  <Lines>136</Lines>
  <Paragraphs>38</Paragraphs>
  <TotalTime>0</TotalTime>
  <ScaleCrop>false</ScaleCrop>
  <LinksUpToDate>false</LinksUpToDate>
  <CharactersWithSpaces>913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7:02:00Z</dcterms:created>
  <dc:creator>学科网试题生产平台</dc:creator>
  <dc:description>3010440900788224</dc:description>
  <cp:lastModifiedBy>上帝掷骰子吗</cp:lastModifiedBy>
  <dcterms:modified xsi:type="dcterms:W3CDTF">2024-07-18T18:16:4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FD227C0AA33473EA63BD5DE607FBE1B</vt:lpwstr>
  </property>
</Properties>
</file>